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C02550B" w14:textId="78193F47" w:rsidR="00D41274" w:rsidRPr="001C2133" w:rsidRDefault="0003513B" w:rsidP="00FA6751">
      <w:pPr>
        <w:pStyle w:val="RFICTitle"/>
        <w:rPr>
          <w:lang w:val="en-US"/>
        </w:rPr>
      </w:pPr>
      <w:r>
        <w:rPr>
          <w:lang w:val="en-US"/>
        </w:rPr>
        <w:t>Nhận dạng góc xoay khuôn mặt</w:t>
      </w:r>
    </w:p>
    <w:p w14:paraId="509A4EA4" w14:textId="55805897" w:rsidR="0003513B" w:rsidRPr="00890743" w:rsidRDefault="0003513B" w:rsidP="00D24FB8">
      <w:pPr>
        <w:pStyle w:val="RFICAuthorBlock"/>
        <w:rPr>
          <w:color w:val="FF0000"/>
          <w:lang w:val="en-US"/>
        </w:rPr>
      </w:pPr>
      <w:r w:rsidRPr="00890743">
        <w:rPr>
          <w:color w:val="FF0000"/>
          <w:lang w:val="en-US"/>
        </w:rPr>
        <w:t xml:space="preserve">Nguyễn Văn A, </w:t>
      </w:r>
      <w:r w:rsidR="00C512D9" w:rsidRPr="00890743">
        <w:rPr>
          <w:color w:val="FF0000"/>
          <w:lang w:val="en-US"/>
        </w:rPr>
        <w:t>a@gmail.com</w:t>
      </w:r>
    </w:p>
    <w:p w14:paraId="1F2711EC" w14:textId="77777777" w:rsidR="00D41274" w:rsidRPr="001C2133" w:rsidRDefault="00D41274" w:rsidP="00D41274">
      <w:pPr>
        <w:rPr>
          <w:lang w:val="en-US"/>
        </w:rPr>
      </w:pPr>
    </w:p>
    <w:p w14:paraId="38E7463B" w14:textId="77777777" w:rsidR="00D41274" w:rsidRPr="001C2133" w:rsidRDefault="00D41274">
      <w:pPr>
        <w:rPr>
          <w:lang w:val="en-US"/>
        </w:rPr>
        <w:sectPr w:rsidR="00D41274" w:rsidRPr="001C2133" w:rsidSect="007E759D">
          <w:headerReference w:type="even" r:id="rId7"/>
          <w:headerReference w:type="default" r:id="rId8"/>
          <w:footerReference w:type="even" r:id="rId9"/>
          <w:footerReference w:type="default" r:id="rId10"/>
          <w:headerReference w:type="first" r:id="rId11"/>
          <w:footerReference w:type="first" r:id="rId12"/>
          <w:pgSz w:w="12240" w:h="15840" w:code="1"/>
          <w:pgMar w:top="1077" w:right="907" w:bottom="1440" w:left="907" w:header="709" w:footer="709" w:gutter="0"/>
          <w:cols w:space="708"/>
          <w:docGrid w:linePitch="360"/>
        </w:sectPr>
      </w:pPr>
    </w:p>
    <w:p w14:paraId="1B7E0CF5" w14:textId="341FF7A2" w:rsidR="00091594" w:rsidRDefault="00C512D9" w:rsidP="003F4274">
      <w:pPr>
        <w:pStyle w:val="RFICAbtractKeywords"/>
        <w:rPr>
          <w:sz w:val="20"/>
          <w:szCs w:val="20"/>
          <w:lang w:val="en-US"/>
        </w:rPr>
      </w:pPr>
      <w:r w:rsidRPr="00E512F9">
        <w:rPr>
          <w:bCs/>
          <w:i/>
          <w:iCs/>
          <w:sz w:val="20"/>
          <w:szCs w:val="20"/>
        </w:rPr>
        <w:t>Tổng quan</w:t>
      </w:r>
      <w:r w:rsidR="00D41274" w:rsidRPr="00E512F9">
        <w:rPr>
          <w:sz w:val="20"/>
          <w:szCs w:val="20"/>
          <w:lang w:val="en-US"/>
        </w:rPr>
        <w:t>—</w:t>
      </w:r>
      <w:r w:rsidR="00E512F9">
        <w:rPr>
          <w:sz w:val="20"/>
          <w:szCs w:val="20"/>
          <w:lang w:val="en-US"/>
        </w:rPr>
        <w:t>Bài viết t</w:t>
      </w:r>
      <w:r w:rsidR="00E512F9" w:rsidRPr="00E512F9">
        <w:rPr>
          <w:sz w:val="20"/>
          <w:szCs w:val="20"/>
          <w:lang w:val="en-US"/>
        </w:rPr>
        <w:t>ìm hiểu về phương pháp xác định khuôn mặt, điểm điểm ảnh trên khuôn mặt,  xác định tọa độ của khuôn mặt thông qua 1 việc xác định tọa độ 1 điểm cố định trên khuôn mặt, xác định góc quay của khuôn mặt.</w:t>
      </w:r>
      <w:r w:rsidR="00E512F9">
        <w:rPr>
          <w:sz w:val="20"/>
          <w:szCs w:val="20"/>
          <w:lang w:val="en-US"/>
        </w:rPr>
        <w:t xml:space="preserve"> </w:t>
      </w:r>
      <w:r w:rsidR="00E512F9" w:rsidRPr="00E512F9">
        <w:rPr>
          <w:sz w:val="20"/>
          <w:szCs w:val="20"/>
          <w:lang w:val="en-US"/>
        </w:rPr>
        <w:t>Tìm hiểu về các phương pháp xử lý ảnh, một số thư viện như OpenCV, từ đó xây dựng chương trình thực nghiệm</w:t>
      </w:r>
      <w:r w:rsidR="00E512F9">
        <w:rPr>
          <w:sz w:val="20"/>
          <w:szCs w:val="20"/>
          <w:lang w:val="en-US"/>
        </w:rPr>
        <w:t>.</w:t>
      </w:r>
    </w:p>
    <w:p w14:paraId="496BD386" w14:textId="77777777" w:rsidR="00E512F9" w:rsidRPr="00E512F9" w:rsidRDefault="00E512F9" w:rsidP="003F4274">
      <w:pPr>
        <w:pStyle w:val="RFICAbtractKeywords"/>
        <w:rPr>
          <w:sz w:val="20"/>
          <w:szCs w:val="20"/>
          <w:lang w:val="en-US"/>
        </w:rPr>
      </w:pPr>
    </w:p>
    <w:p w14:paraId="578CEE17" w14:textId="3766A91F" w:rsidR="00985E79" w:rsidRPr="00985E79" w:rsidRDefault="009052AD" w:rsidP="00985E79">
      <w:pPr>
        <w:pStyle w:val="RFICAbtractKeywords"/>
        <w:rPr>
          <w:bCs/>
          <w:sz w:val="20"/>
          <w:szCs w:val="20"/>
          <w:lang w:val="en-US"/>
        </w:rPr>
      </w:pPr>
      <w:r w:rsidRPr="00E512F9">
        <w:rPr>
          <w:i/>
          <w:sz w:val="20"/>
          <w:szCs w:val="20"/>
        </w:rPr>
        <w:t>Keywords</w:t>
      </w:r>
      <w:r w:rsidR="00091594" w:rsidRPr="00E512F9">
        <w:rPr>
          <w:sz w:val="20"/>
          <w:szCs w:val="20"/>
          <w:lang w:val="en-US"/>
        </w:rPr>
        <w:t>—</w:t>
      </w:r>
      <w:r w:rsidR="00985E79" w:rsidRPr="00985E79">
        <w:rPr>
          <w:sz w:val="20"/>
          <w:szCs w:val="20"/>
          <w:lang w:val="en-US"/>
        </w:rPr>
        <w:t>rotated face detection</w:t>
      </w:r>
      <w:r w:rsidR="00985E79">
        <w:rPr>
          <w:sz w:val="20"/>
          <w:szCs w:val="20"/>
          <w:lang w:val="en-US"/>
        </w:rPr>
        <w:t xml:space="preserve">, </w:t>
      </w:r>
      <w:r w:rsidR="00985E79" w:rsidRPr="00985E79">
        <w:rPr>
          <w:bCs/>
          <w:sz w:val="20"/>
          <w:szCs w:val="20"/>
          <w:lang w:val="en-US"/>
        </w:rPr>
        <w:t>Head pose estimation</w:t>
      </w:r>
      <w:r w:rsidR="00985E79">
        <w:rPr>
          <w:bCs/>
          <w:sz w:val="20"/>
          <w:szCs w:val="20"/>
          <w:lang w:val="en-US"/>
        </w:rPr>
        <w:t>,</w:t>
      </w:r>
    </w:p>
    <w:p w14:paraId="4DC3C1C2" w14:textId="7FBC794A" w:rsidR="00091594" w:rsidRPr="001C2133" w:rsidRDefault="00985E79" w:rsidP="00091594">
      <w:pPr>
        <w:pStyle w:val="RFICAbtractKeywords"/>
        <w:rPr>
          <w:lang w:val="en-US"/>
        </w:rPr>
      </w:pPr>
      <w:r w:rsidRPr="00985E79">
        <w:rPr>
          <w:lang w:val="en-US"/>
        </w:rPr>
        <w:t>Facial landmarks</w:t>
      </w:r>
      <w:r>
        <w:rPr>
          <w:lang w:val="en-US"/>
        </w:rPr>
        <w:t>.</w:t>
      </w:r>
    </w:p>
    <w:p w14:paraId="69ED1680" w14:textId="487115A6" w:rsidR="00AD335D" w:rsidRDefault="00612D3C" w:rsidP="00081EBE">
      <w:pPr>
        <w:pStyle w:val="RFICHeading1"/>
        <w:rPr>
          <w:sz w:val="22"/>
          <w:szCs w:val="22"/>
          <w:lang w:val="en-US"/>
        </w:rPr>
      </w:pPr>
      <w:r w:rsidRPr="00656F7B">
        <w:rPr>
          <w:sz w:val="22"/>
          <w:szCs w:val="22"/>
          <w:lang w:val="en-US"/>
        </w:rPr>
        <w:t>giới thiệu</w:t>
      </w:r>
    </w:p>
    <w:p w14:paraId="0A6E5E79" w14:textId="77777777" w:rsidR="00E87048" w:rsidRPr="00E87048" w:rsidRDefault="00E87048" w:rsidP="00E87048">
      <w:pPr>
        <w:pStyle w:val="RFICParagraph"/>
        <w:rPr>
          <w:lang w:val="en-US"/>
        </w:rPr>
      </w:pPr>
      <w:r w:rsidRPr="00E87048">
        <w:rPr>
          <w:lang w:val="en-US"/>
        </w:rPr>
        <w:t>Với sự phát triển không ngừng của khoa học và công nghệ, đặc biệt là các thiết bị hỗ trợ công nghệ xử lý ảnh ngày càng hiện đại và được sử dụng phổ biến trong đời sống con người đã làm cho lượng thông tin thu được bằng hình ảnh ngày càng tăng và trở nên phổ biến. Theo đó, lĩnh vực xử lý ảnh cũng được chú trọng phát triển, ứng dụng rộng rãi trong đời sống xã hội hiện đại. Không chỉ dừng lại ở việc chỉnh sửa, tăng chất lượng hình ảnh mà với công nghệ xử lý ảnh hiện nay chúng ta có thể giải quyết các bài toán nhận dạng chữ viết, nhận dạng dấu vân tay, đặc biệt là nhận dạng khuôn mặt…</w:t>
      </w:r>
    </w:p>
    <w:p w14:paraId="472AFF8E" w14:textId="77777777" w:rsidR="00E87048" w:rsidRPr="00E87048" w:rsidRDefault="00E87048" w:rsidP="00E87048">
      <w:pPr>
        <w:pStyle w:val="RFICParagraph"/>
        <w:rPr>
          <w:lang w:val="en-US"/>
        </w:rPr>
      </w:pPr>
      <w:r w:rsidRPr="00E87048">
        <w:rPr>
          <w:lang w:val="en-US"/>
        </w:rPr>
        <w:t>Một trong những bài toán được nhiều người quan tâm nhất trong lĩnh vực xử lý ảnh hiện nay đó là nhận dạng khuôn mặt. Như chúng ta đã biết, khuôn mặt đóng một vai trò quan trọng trong quá trình giao tiếp giữa người với người, nó mang một lượng thông tin giàu có, chẳng hạn như từ khuôn mặt chúng ta có thể xác định giới tính, tuổi tác, trạng thái cảm xúc, đặc biệt là xác định mối quan hệ với đối tượng. Do đó, bài toán nhận dạng khuôn mặt đóng vài trò quan trọng trong nhiều lĩnh vực của con người như các hệ thống giám sát, tìm kiếm thông tin,…đặc biệt là hệ thống an ninh bảo mật.</w:t>
      </w:r>
    </w:p>
    <w:p w14:paraId="65B0B035" w14:textId="4664DBFD" w:rsidR="00EB3393" w:rsidRDefault="00E87048" w:rsidP="00EB3393">
      <w:pPr>
        <w:pStyle w:val="RFICParagraph"/>
        <w:rPr>
          <w:lang w:val="en-US"/>
        </w:rPr>
      </w:pPr>
      <w:r w:rsidRPr="00E87048">
        <w:rPr>
          <w:lang w:val="en-US"/>
        </w:rPr>
        <w:t>Có rất nhiều tác vụ có thể thực hiện trong bài toán này như phát hiện đeo khẩu trang, điểm danh,  cảnh báo xâm nhập,… Trong bài báo cáo này, em xin trình bày về một bài toán khá mới trong lĩnh vực này, đó chính là bài toán xác định góc quay, cũng như tọa độ của các điểm trên khuôn mặt. Bài toán này nhìn chung là khá mới so với các bài toán kể trên, tuy vậy tiềm năng ứng dụng của nó là không hề nhỏ. Ví như việc phát hiện gian lận thi cử, định danh khuôn mặt thông qua cử chỉ,…</w:t>
      </w:r>
    </w:p>
    <w:p w14:paraId="745517EB" w14:textId="303F4B85" w:rsidR="00E87048" w:rsidRPr="00E87048" w:rsidRDefault="00EB3393" w:rsidP="00EB3393">
      <w:pPr>
        <w:pStyle w:val="RFICParagraph"/>
        <w:rPr>
          <w:lang w:val="en-US"/>
        </w:rPr>
      </w:pPr>
      <w:r>
        <w:rPr>
          <w:lang w:val="en-US"/>
        </w:rPr>
        <w:t>Bài báo</w:t>
      </w:r>
      <w:r w:rsidRPr="00EB3393">
        <w:rPr>
          <w:lang w:val="en-US"/>
        </w:rPr>
        <w:t xml:space="preserve"> tập trung vào nghiên cứu các thành phần chính và các lý thuyết liên quan đến hệ thống phát hiện khuôn mặt, các phương pháp xác định tọa độ, tính góc quay của khuôn mặt. Từ đó cài đặt chương trình và chạy trên máy tính cá nhân bằng ngôn ngữ Python.</w:t>
      </w:r>
    </w:p>
    <w:p w14:paraId="1CE3DC7E" w14:textId="4EAB83E9" w:rsidR="00081EBE" w:rsidRPr="001C2133" w:rsidRDefault="0081645A" w:rsidP="00081EBE">
      <w:pPr>
        <w:pStyle w:val="RFICHeading1"/>
        <w:rPr>
          <w:lang w:val="en-US"/>
        </w:rPr>
      </w:pPr>
      <w:r>
        <w:t>Phương pháp</w:t>
      </w:r>
    </w:p>
    <w:p w14:paraId="6C8E9241" w14:textId="69D0E9F9" w:rsidR="004F3F78" w:rsidRPr="001C2133" w:rsidRDefault="0081645A" w:rsidP="004F3F78">
      <w:pPr>
        <w:pStyle w:val="RFICHeading2"/>
        <w:numPr>
          <w:ilvl w:val="0"/>
          <w:numId w:val="9"/>
        </w:numPr>
        <w:rPr>
          <w:lang w:val="en-US"/>
        </w:rPr>
      </w:pPr>
      <w:r>
        <w:rPr>
          <w:lang w:val="en-US"/>
        </w:rPr>
        <w:t>Tổng quan</w:t>
      </w:r>
      <w:r w:rsidR="00463644">
        <w:rPr>
          <w:lang w:val="en-US"/>
        </w:rPr>
        <w:t xml:space="preserve"> bài toán phát hiện khuôn mặt</w:t>
      </w:r>
    </w:p>
    <w:p w14:paraId="7A317887" w14:textId="12875F4B" w:rsidR="00463644" w:rsidRDefault="00D56419" w:rsidP="00463644">
      <w:pPr>
        <w:pStyle w:val="RFICParagraph"/>
      </w:pPr>
      <w:r w:rsidRPr="001C2133">
        <w:t xml:space="preserve"> </w:t>
      </w:r>
      <w:r w:rsidR="00463644" w:rsidRPr="00463644">
        <w:t xml:space="preserve">Phát hiện khuôn mặt là công nghệ máy tính dựa trên trí tuệ nhân tạo (AI) được sử dụng để tìm và xác định khuôn mặt của con người trong hình ảnh kỹ thuật số. Công nghệ phát hiện khuôn mặt có thể được áp dụng cho các lĩnh vực khác </w:t>
      </w:r>
      <w:r w:rsidR="00463644" w:rsidRPr="00463644">
        <w:t>nhau - bao gồm an ninh, sinh trắc học, thực thi pháp luật, giải trí và an toàn cá nhân - để cung cấp giám sát và theo dõi mọi người trong thời gian thực</w:t>
      </w:r>
      <w:r w:rsidR="00463644">
        <w:t>.</w:t>
      </w:r>
    </w:p>
    <w:p w14:paraId="4B8D9B3F" w14:textId="77777777" w:rsidR="00463644" w:rsidRDefault="00463644" w:rsidP="00463644">
      <w:pPr>
        <w:pStyle w:val="RFICParagraph"/>
      </w:pPr>
      <w:r>
        <w:t>Phát hiện khuôn mặt đã tiến triển từ các kỹ thuật thị giác máy tính thô sơ đến những tiến bộ trong học máy (ML) đến các mạng thần kinh nhân tạo ngày càng tinh vi (ANN) và các công nghệ liên quan; Kết quả đã được cải thiện hiệu suất liên tục. Bây giờ nó đóng một vai trò quan trọng là bước đầu tiên trong nhiều ứng dụng chính - bao gồm theo dõi khuôn mặt, phân tích khuôn mặt và nhận dạng khuôn mặt. Phát hiện khuôn mặt có ảnh hưởng đáng kể đến cách các hoạt động tuần tự sẽ thực hiện trong ứng dụng.</w:t>
      </w:r>
    </w:p>
    <w:p w14:paraId="2C9F1BD9" w14:textId="030A0EE8" w:rsidR="00463644" w:rsidRDefault="00463644" w:rsidP="00463644">
      <w:pPr>
        <w:pStyle w:val="RFICParagraph"/>
      </w:pPr>
      <w:r>
        <w:t>Trong phân tích khuôn mặt, phát hiện khuôn mặt giúp xác định phần nào của hình ảnh hoặc video nên được tập trung vào để xác định tuổi, giới tính và cảm xúc bằng cách sử dụng biểu cảm khuôn mặt. Trong một hệ thống nhận dạng khuôn mặt - ánh xạ các tính năng khuôn mặt của một cá nhân về mặt toán học và lưu trữ dữ liệu dưới dạng dữ liệu phát hiện khuôn mặt là cần thiết cho các thuật toán phân biệt các phần của hình ảnh hoặc video là cần thiết để tạo khuôn mặt. Sau khi được xác định, FacePrint mới có thể được so sánh với các dấu ấn được lưu trữ để xác định xem có trận đấu nào không.</w:t>
      </w:r>
    </w:p>
    <w:p w14:paraId="14F53B6C" w14:textId="77777777" w:rsidR="00463644" w:rsidRDefault="00463644" w:rsidP="00463644">
      <w:pPr>
        <w:pStyle w:val="RFICParagraph"/>
      </w:pPr>
      <w:r>
        <w:t>Vậy làm thế nào để máy nhận diện được khuôn mặt?</w:t>
      </w:r>
    </w:p>
    <w:p w14:paraId="1EF55C21" w14:textId="77777777" w:rsidR="00463644" w:rsidRDefault="00463644" w:rsidP="00463644">
      <w:pPr>
        <w:pStyle w:val="RFICParagraph"/>
      </w:pPr>
      <w:r>
        <w:t>Các ứng dụng phát hiện khuôn mặt sử dụng các thuật toán và ML để tìm khuôn mặt của con người trong các hình ảnh lớn hơn, thường kết hợp các vật thể phi mặt khác như phong cảnh, tòa nhà và các bộ phận cơ thể người khác như bàn chân hoặc bàn tay. Các thuật toán phát hiện khuôn mặt thường bắt đầu bằng cách tìm kiếm mắt người - một trong những tính năng dễ phát hiện nhất. Thuật toán sau đó có thể cố gắng phát hiện lông mày, miệng, mũi, lỗ mũi và mống mắt. Khi thuật toán kết luận rằng nó đã tìm thấy một vùng khuôn mặt, nó áp dụng các thử nghiệm bổ sung để xác nhận rằng trên thực tế, nó đã phát hiện một khuôn mặt.</w:t>
      </w:r>
    </w:p>
    <w:p w14:paraId="45DC12D0" w14:textId="77777777" w:rsidR="00463644" w:rsidRDefault="00463644" w:rsidP="00463644">
      <w:pPr>
        <w:pStyle w:val="RFICParagraph"/>
      </w:pPr>
      <w:r>
        <w:t>Các phương pháp được sử dụng trong phát hiện khuôn mặt có thể dựa trên kiến thức, dựa trên tính năng, khớp mẫu hoặc dựa trên ngoại hình. Mỗi người đều có những ưu điểm cũng như những khuyết điểm:</w:t>
      </w:r>
    </w:p>
    <w:p w14:paraId="26CA9194" w14:textId="77777777" w:rsidR="00463644" w:rsidRDefault="00463644" w:rsidP="00463644">
      <w:pPr>
        <w:pStyle w:val="RFICParagraph"/>
      </w:pPr>
      <w:r>
        <w:t>-</w:t>
      </w:r>
      <w:r>
        <w:tab/>
        <w:t xml:space="preserve">Các phương pháp dựa trên kiến thức, hoặc dựa trên quy tắc, mô tả một khuôn mặt dựa trên các quy tắc. Thách thức của phương pháp này là khó khăn trong việc đưa ra các quy tắc được xác định rõ ràng. </w:t>
      </w:r>
    </w:p>
    <w:p w14:paraId="443F9057" w14:textId="77777777" w:rsidR="00463644" w:rsidRDefault="00463644" w:rsidP="00463644">
      <w:pPr>
        <w:pStyle w:val="RFICParagraph"/>
      </w:pPr>
      <w:r>
        <w:t>-</w:t>
      </w:r>
      <w:r>
        <w:tab/>
        <w:t xml:space="preserve">Các phương pháp bất biến có tính năng - sử dụng các tính năng như mắt hoặc mũi của một người để phát hiện khuôn mặt - có thể bị ảnh hưởng tiêu cực bởi tiếng ồn và ánh sáng. </w:t>
      </w:r>
    </w:p>
    <w:p w14:paraId="55912E93" w14:textId="77777777" w:rsidR="00463644" w:rsidRDefault="00463644" w:rsidP="00463644">
      <w:pPr>
        <w:pStyle w:val="RFICParagraph"/>
      </w:pPr>
      <w:r>
        <w:t>-</w:t>
      </w:r>
      <w:r>
        <w:tab/>
        <w:t xml:space="preserve">Các phương pháp phù hợp với mẫu dựa trên việc so sánh hình ảnh với các mẫu hoặc tính năng khuôn mặt tiêu chuẩn đã được lưu trữ trước đó và tương quan hai để phát hiện khuôn mặt. Thật không may, các phương pháp này không giải quyết các biến thể trong tư thế, quy mô và hình dạng. </w:t>
      </w:r>
    </w:p>
    <w:p w14:paraId="33EA921B" w14:textId="44CEBC24" w:rsidR="00463644" w:rsidRDefault="00463644" w:rsidP="00463644">
      <w:pPr>
        <w:pStyle w:val="RFICParagraph"/>
      </w:pPr>
      <w:r>
        <w:t>-</w:t>
      </w:r>
      <w:r>
        <w:tab/>
        <w:t xml:space="preserve">Phương pháp dựa trên xuất hiện sử dụng phân tích thống kê và học máy để tìm các đặc điểm có liên quan của </w:t>
      </w:r>
      <w:r>
        <w:lastRenderedPageBreak/>
        <w:t>hình ảnh khuôn mặt. Phương pháp này, cũng được sử dụng trong trích xuất tính năng để nhận dạng khuôn mặt, được chia thành các phương pháp phụ.</w:t>
      </w:r>
    </w:p>
    <w:p w14:paraId="294690F1" w14:textId="77777777" w:rsidR="00463644" w:rsidRDefault="00463644" w:rsidP="00463644">
      <w:pPr>
        <w:pStyle w:val="RFICParagraph"/>
      </w:pPr>
      <w:r>
        <w:t>Một số kỹ thuật cụ thể hơn được sử dụng trong phát hiện khuôn mặt bao gồm:</w:t>
      </w:r>
    </w:p>
    <w:p w14:paraId="13334991" w14:textId="77777777" w:rsidR="00463644" w:rsidRDefault="00463644" w:rsidP="00463644">
      <w:pPr>
        <w:pStyle w:val="RFICParagraph"/>
      </w:pPr>
      <w:r>
        <w:t>-</w:t>
      </w:r>
      <w:r>
        <w:tab/>
        <w:t xml:space="preserve">Loại bỏ nền. Ví dụ, nếu một hình ảnh có nền đơn giản, màu đơn sắc hoặc nền tĩnh được xác định trước, thì việc loại bỏ nền có thể giúp tiết lộ ranh giới khuôn mặt. </w:t>
      </w:r>
    </w:p>
    <w:p w14:paraId="3199F540" w14:textId="77777777" w:rsidR="00463644" w:rsidRDefault="00463644" w:rsidP="00463644">
      <w:pPr>
        <w:pStyle w:val="RFICParagraph"/>
      </w:pPr>
      <w:r>
        <w:t>-</w:t>
      </w:r>
      <w:r>
        <w:tab/>
        <w:t xml:space="preserve">Trong hình ảnh màu, đôi khi màu da có thể được sử dụng để tìm mặt; Tuy nhiên, điều này có thể không hoạt động với tất cả các phức tạp. </w:t>
      </w:r>
    </w:p>
    <w:p w14:paraId="7A626D37" w14:textId="77777777" w:rsidR="00463644" w:rsidRDefault="00463644" w:rsidP="00463644">
      <w:pPr>
        <w:pStyle w:val="RFICParagraph"/>
      </w:pPr>
      <w:r>
        <w:t>-</w:t>
      </w:r>
      <w:r>
        <w:tab/>
        <w:t xml:space="preserve">Sử dụng chuyển động để tìm khuôn mặt là một lựa chọn khác. Trong video thời gian thực, một khuôn mặt hầu như luôn luôn di chuyển, vì vậy người dùng phương pháp này phải tính toán khu vực di chuyển. Một nhược điểm của phương pháp này là nguy cơ nhầm lẫn với các đối tượng khác di chuyển trong nền. </w:t>
      </w:r>
    </w:p>
    <w:p w14:paraId="4A147A48" w14:textId="5C6A6F61" w:rsidR="00463644" w:rsidRDefault="00463644" w:rsidP="00463644">
      <w:pPr>
        <w:pStyle w:val="RFICParagraph"/>
      </w:pPr>
      <w:r>
        <w:t>-</w:t>
      </w:r>
      <w:r>
        <w:tab/>
        <w:t>Một sự kết hợp của các chiến lược được liệt kê ở trên có thể cung cấp một phương pháp phát hiện khuôn mặt toàn diện.</w:t>
      </w:r>
    </w:p>
    <w:p w14:paraId="7A3FCB94" w14:textId="4578D231" w:rsidR="00463644" w:rsidRDefault="00463644" w:rsidP="00463644">
      <w:pPr>
        <w:pStyle w:val="RFICParagraph"/>
      </w:pPr>
      <w:r w:rsidRPr="00463644">
        <w:t>Phát hiện khuôn mặt trong hình ảnh có thể phức tạp do sự thay đổi của các yếu tố như tư thế, biểu hiện, vị trí và định hướng, màu da và giá trị pixel, sự hiện diện của kính hoặc tóc trên khuôn mặt, và sự khác biệt về tăng camera, điều kiện ánh sáng và độ phân giải hình ảnh. Những năm gần đây đã mang lại những tiến bộ trong việc phát hiện khuôn mặt bằng cách sử dụng học tập sâu, điều này thể hiện lợi thế của việc vượt trội so với các phương pháp thị giác máy tính truyền thống.</w:t>
      </w:r>
    </w:p>
    <w:p w14:paraId="47247E30" w14:textId="7A5547B1" w:rsidR="00463644" w:rsidRDefault="003E75A8" w:rsidP="003E75A8">
      <w:pPr>
        <w:pStyle w:val="RFICHeading2"/>
        <w:numPr>
          <w:ilvl w:val="0"/>
          <w:numId w:val="9"/>
        </w:numPr>
      </w:pPr>
      <w:r>
        <w:t>Những khó khăn khi nhận diện khuôn mặt</w:t>
      </w:r>
    </w:p>
    <w:p w14:paraId="2E691193" w14:textId="77777777" w:rsidR="00895760" w:rsidRDefault="00895760" w:rsidP="00895760">
      <w:pPr>
        <w:pStyle w:val="RFICParagraph"/>
      </w:pPr>
      <w:r>
        <w:t>Bài toán nhận dạng mặt người là một bài toán khó nên những nghiên cứu hiện tại vẫn chưa đạt được những kết quả mong muốn. Chính vì thế, vấn đề này vẫn đang được nhiều tổ chức trên thế giới quan tâm nghiên cứu. Khó khăn của bài toán nhận dạng mặt người có thể kể đến như sau:</w:t>
      </w:r>
    </w:p>
    <w:p w14:paraId="0FD3F30C" w14:textId="77777777" w:rsidR="00895760" w:rsidRDefault="00895760" w:rsidP="00895760">
      <w:pPr>
        <w:pStyle w:val="RFICParagraph"/>
      </w:pPr>
      <w:r>
        <w:t>-</w:t>
      </w:r>
      <w:r>
        <w:tab/>
        <w:t>Tư thế chụp, góc chụp: Ảnh chụp khuôn mặt có thể thay đổi rất nhiều bởi vì góc chụp giữa camera và khuôn mặt. Chẳng hạn như: chụp thẳng, chụp chéo bên trái hay chụp chéo bên phải, chụp từ trên xuống, chụp từ dưới lên,… Với các tư thế khác nhau, các thành phần trên khuôn mặt như mắt, mũi, miệng có thể bị khuất một phần hoặc thậm chí khuất hết.</w:t>
      </w:r>
    </w:p>
    <w:p w14:paraId="511FC124" w14:textId="77777777" w:rsidR="00895760" w:rsidRDefault="00895760" w:rsidP="00895760">
      <w:pPr>
        <w:pStyle w:val="RFICParagraph"/>
      </w:pPr>
      <w:r>
        <w:t>-</w:t>
      </w:r>
      <w:r>
        <w:tab/>
        <w:t>Thiếu một số thành phần của khuôn mặt: Các đặc trưng như: râu mép, râu hàm, mắt kính,… có thể xuất hiện hoặc không. Vấn đề này làm cho bài toán càng trở nên khó hơn rất nhiều.</w:t>
      </w:r>
    </w:p>
    <w:p w14:paraId="4A415B3E" w14:textId="77777777" w:rsidR="00895760" w:rsidRDefault="00895760" w:rsidP="00895760">
      <w:pPr>
        <w:pStyle w:val="RFICParagraph"/>
      </w:pPr>
      <w:r>
        <w:t>-</w:t>
      </w:r>
      <w:r>
        <w:tab/>
        <w:t>Biểu cảm của khuôn mặt: Biểu cảm của khuôn mặt con người có thể làm ảnh hưởng đáng kể lên các thông số của khuôn mặt. Chẳng hạn, cùng một khuôn mặt một người, nhưng có thể sẽ rất khác khi họ cười hoặc sợ hãi,…</w:t>
      </w:r>
    </w:p>
    <w:p w14:paraId="48563935" w14:textId="77777777" w:rsidR="00895760" w:rsidRDefault="00895760" w:rsidP="00895760">
      <w:pPr>
        <w:pStyle w:val="RFICParagraph"/>
      </w:pPr>
      <w:r>
        <w:t>-</w:t>
      </w:r>
      <w:r>
        <w:tab/>
        <w:t>Góc khuất: Khuôn mặt có thể bị che khuất bởi các đối tượng khác hoặc các khuôn mặt khác.</w:t>
      </w:r>
    </w:p>
    <w:p w14:paraId="2EDD7E5F" w14:textId="77777777" w:rsidR="00895760" w:rsidRDefault="00895760" w:rsidP="00895760">
      <w:pPr>
        <w:pStyle w:val="RFICParagraph"/>
      </w:pPr>
      <w:r>
        <w:t>-</w:t>
      </w:r>
      <w:r>
        <w:tab/>
        <w:t>Hướng của ảnh (pose variations): Trong ảnh, khuôn mặt có thể biến đổi rất nhiều với các góc quay khác nhau của trục camera. Chẳng hạn chụp với trục máy ảnh nghiêng làm cho khuôn mặt bị nghiêng so với trục của ảnh.</w:t>
      </w:r>
    </w:p>
    <w:p w14:paraId="34AC5639" w14:textId="748F0835" w:rsidR="00895760" w:rsidRPr="00D74743" w:rsidRDefault="00895760" w:rsidP="00895760">
      <w:pPr>
        <w:pStyle w:val="RFICParagraph"/>
        <w:rPr>
          <w:szCs w:val="20"/>
        </w:rPr>
      </w:pPr>
      <w:r>
        <w:t>-</w:t>
      </w:r>
      <w:r>
        <w:tab/>
        <w:t xml:space="preserve">Điều kiện ảnh: Ảnh được chụp trong các điều kiện khác nhau như là chiếu sáng, về tính chất camera (máy kỹ </w:t>
      </w:r>
      <w:r w:rsidRPr="00D74743">
        <w:rPr>
          <w:szCs w:val="20"/>
        </w:rPr>
        <w:t>thuật số, máy hồng ngoại, v.v…), ảnh có chất lượng thấp ảnh hưởng rất nhiều đến chất lượng ảnh khuôn mặt.</w:t>
      </w:r>
    </w:p>
    <w:p w14:paraId="2E53EF7D" w14:textId="3752440E" w:rsidR="00895760" w:rsidRPr="00D74743" w:rsidRDefault="00895760" w:rsidP="00895760">
      <w:pPr>
        <w:pStyle w:val="RFICParagraph"/>
        <w:ind w:firstLine="0"/>
        <w:rPr>
          <w:szCs w:val="20"/>
        </w:rPr>
      </w:pPr>
    </w:p>
    <w:p w14:paraId="685BB11A" w14:textId="7EC63BDB" w:rsidR="00FC5092" w:rsidRPr="00D74743" w:rsidRDefault="00895760" w:rsidP="00FC5092">
      <w:pPr>
        <w:pStyle w:val="RFICHeading2"/>
        <w:numPr>
          <w:ilvl w:val="0"/>
          <w:numId w:val="9"/>
        </w:numPr>
        <w:rPr>
          <w:iCs/>
          <w:szCs w:val="20"/>
        </w:rPr>
      </w:pPr>
      <w:r w:rsidRPr="00D74743">
        <w:rPr>
          <w:iCs/>
          <w:szCs w:val="20"/>
        </w:rPr>
        <w:t>Tổng quan về xử lý ảnh</w:t>
      </w:r>
    </w:p>
    <w:p w14:paraId="105144C4" w14:textId="688F6C37" w:rsidR="00FC5092" w:rsidRPr="00D74743" w:rsidRDefault="00FC5092" w:rsidP="00516DDA">
      <w:pPr>
        <w:pStyle w:val="RFICParagraph"/>
        <w:ind w:firstLine="142"/>
        <w:rPr>
          <w:szCs w:val="20"/>
        </w:rPr>
      </w:pPr>
      <w:r w:rsidRPr="00D74743">
        <w:rPr>
          <w:szCs w:val="20"/>
        </w:rPr>
        <w:t>Xử lí ảnh là quá trình biến đổi từ một ảnh ban đầu sang một ảnh mới với các đặc tính và tuân theo ý muốn của người sử dụng. Xử lí ảnh có thể bao gồm quá trình phân tích, phân lớp các đối tượng, làm tăng chất lượng, phân đoạn và tách cạnh, gán nhãn cho vùng hay quá trình biên dịch các thông tin hình ảnh.</w:t>
      </w:r>
    </w:p>
    <w:p w14:paraId="61375D2F" w14:textId="4430393B" w:rsidR="00516DDA" w:rsidRPr="00D74743" w:rsidRDefault="00516DDA" w:rsidP="00516DDA">
      <w:pPr>
        <w:pStyle w:val="RFICParagraph"/>
        <w:ind w:firstLine="142"/>
        <w:rPr>
          <w:szCs w:val="20"/>
        </w:rPr>
      </w:pPr>
      <w:r w:rsidRPr="00D74743">
        <w:rPr>
          <w:szCs w:val="20"/>
        </w:rPr>
        <w:t>Mục đích của xử lí ảnh</w:t>
      </w:r>
      <w:r w:rsidRPr="00D74743">
        <w:rPr>
          <w:szCs w:val="20"/>
        </w:rPr>
        <w:t>:</w:t>
      </w:r>
    </w:p>
    <w:p w14:paraId="3EA37DDB" w14:textId="77777777" w:rsidR="00516DDA" w:rsidRPr="00D74743" w:rsidRDefault="00516DDA" w:rsidP="00516DDA">
      <w:pPr>
        <w:pStyle w:val="RFICParagraph"/>
        <w:numPr>
          <w:ilvl w:val="0"/>
          <w:numId w:val="29"/>
        </w:numPr>
        <w:rPr>
          <w:szCs w:val="20"/>
        </w:rPr>
      </w:pPr>
      <w:r w:rsidRPr="00D74743">
        <w:rPr>
          <w:szCs w:val="20"/>
        </w:rPr>
        <w:t>Biến đổi làm tăng chất lượng ảnh</w:t>
      </w:r>
    </w:p>
    <w:p w14:paraId="21200903" w14:textId="77777777" w:rsidR="00516DDA" w:rsidRPr="00D74743" w:rsidRDefault="00516DDA" w:rsidP="00516DDA">
      <w:pPr>
        <w:pStyle w:val="RFICParagraph"/>
        <w:numPr>
          <w:ilvl w:val="0"/>
          <w:numId w:val="29"/>
        </w:numPr>
        <w:rPr>
          <w:szCs w:val="20"/>
        </w:rPr>
      </w:pPr>
      <w:r w:rsidRPr="00D74743">
        <w:rPr>
          <w:szCs w:val="20"/>
        </w:rPr>
        <w:t>Tự động nhận dạng ảnh, đánh giá nội dung ảnh</w:t>
      </w:r>
    </w:p>
    <w:p w14:paraId="65067262" w14:textId="77777777" w:rsidR="00516DDA" w:rsidRPr="00D74743" w:rsidRDefault="00516DDA" w:rsidP="00516DDA">
      <w:pPr>
        <w:pStyle w:val="RFICParagraph"/>
        <w:numPr>
          <w:ilvl w:val="0"/>
          <w:numId w:val="29"/>
        </w:numPr>
        <w:rPr>
          <w:szCs w:val="20"/>
        </w:rPr>
      </w:pPr>
      <w:r w:rsidRPr="00D74743">
        <w:rPr>
          <w:szCs w:val="20"/>
        </w:rPr>
        <w:t>Kiểm tra, phân loại ảnh</w:t>
      </w:r>
    </w:p>
    <w:p w14:paraId="435EFF94" w14:textId="77777777" w:rsidR="00516DDA" w:rsidRPr="00D74743" w:rsidRDefault="00516DDA" w:rsidP="00516DDA">
      <w:pPr>
        <w:pStyle w:val="RFICParagraph"/>
        <w:numPr>
          <w:ilvl w:val="0"/>
          <w:numId w:val="29"/>
        </w:numPr>
        <w:rPr>
          <w:szCs w:val="20"/>
        </w:rPr>
      </w:pPr>
      <w:r w:rsidRPr="00D74743">
        <w:rPr>
          <w:szCs w:val="20"/>
        </w:rPr>
        <w:t>Nhận biết và đánh giá ảnh từ đó có thể phân tích ảnh thành những phần có ý nghĩa để phân biệt giữa đối tượng này với đối tượng khác từ đó áp dụng thực tiễn vào các ứng dụng trong đời sống</w:t>
      </w:r>
    </w:p>
    <w:p w14:paraId="09106D05" w14:textId="7DAD5857" w:rsidR="00516DDA" w:rsidRPr="00D74743" w:rsidRDefault="00516DDA" w:rsidP="00516DDA">
      <w:pPr>
        <w:pStyle w:val="RFICParagraph"/>
        <w:rPr>
          <w:szCs w:val="20"/>
        </w:rPr>
      </w:pPr>
      <w:r w:rsidRPr="00D74743">
        <w:rPr>
          <w:szCs w:val="20"/>
        </w:rPr>
        <w:t>Quá trình xử lí ảnh là thực hiện các kỹ thuật xử lí ảnh đầu vào nhằm cho ra kết quả mong muốn. Quá trình xử lí ảnh gồm các bước sau:</w:t>
      </w:r>
    </w:p>
    <w:p w14:paraId="1A6140BD" w14:textId="77777777" w:rsidR="00D74743" w:rsidRDefault="00D74743" w:rsidP="00D74743">
      <w:pPr>
        <w:pStyle w:val="RFICParagraph"/>
        <w:keepNext/>
      </w:pPr>
      <w:r>
        <w:rPr>
          <w:noProof/>
          <w:sz w:val="28"/>
          <w:szCs w:val="28"/>
        </w:rPr>
        <w:drawing>
          <wp:inline distT="0" distB="0" distL="0" distR="0" wp14:anchorId="285AEF9C" wp14:editId="7DA45868">
            <wp:extent cx="2919663" cy="431757"/>
            <wp:effectExtent l="0" t="0" r="0" b="0"/>
            <wp:docPr id="11" name="Picture 11" descr="Text, whiteboar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Text, whiteboard&#10;&#10;Description automatically generated"/>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949228" cy="436129"/>
                    </a:xfrm>
                    <a:prstGeom prst="rect">
                      <a:avLst/>
                    </a:prstGeom>
                    <a:noFill/>
                  </pic:spPr>
                </pic:pic>
              </a:graphicData>
            </a:graphic>
          </wp:inline>
        </w:drawing>
      </w:r>
    </w:p>
    <w:p w14:paraId="7E22EFE5" w14:textId="335A4A61" w:rsidR="00D74743" w:rsidRPr="00F273E8" w:rsidRDefault="00D74743" w:rsidP="00D74743">
      <w:pPr>
        <w:pStyle w:val="Caption"/>
        <w:jc w:val="center"/>
        <w:rPr>
          <w:sz w:val="14"/>
          <w:szCs w:val="14"/>
        </w:rPr>
      </w:pPr>
      <w:r w:rsidRPr="00F273E8">
        <w:rPr>
          <w:sz w:val="14"/>
          <w:szCs w:val="14"/>
        </w:rPr>
        <w:t xml:space="preserve">Hình </w:t>
      </w:r>
      <w:r w:rsidRPr="00F273E8">
        <w:rPr>
          <w:sz w:val="14"/>
          <w:szCs w:val="14"/>
        </w:rPr>
        <w:fldChar w:fldCharType="begin"/>
      </w:r>
      <w:r w:rsidRPr="00F273E8">
        <w:rPr>
          <w:sz w:val="14"/>
          <w:szCs w:val="14"/>
        </w:rPr>
        <w:instrText xml:space="preserve"> SEQ Hình \* ARABIC </w:instrText>
      </w:r>
      <w:r w:rsidRPr="00F273E8">
        <w:rPr>
          <w:sz w:val="14"/>
          <w:szCs w:val="14"/>
        </w:rPr>
        <w:fldChar w:fldCharType="separate"/>
      </w:r>
      <w:r w:rsidR="008E3951">
        <w:rPr>
          <w:noProof/>
          <w:sz w:val="14"/>
          <w:szCs w:val="14"/>
        </w:rPr>
        <w:t>1</w:t>
      </w:r>
      <w:r w:rsidRPr="00F273E8">
        <w:rPr>
          <w:sz w:val="14"/>
          <w:szCs w:val="14"/>
        </w:rPr>
        <w:fldChar w:fldCharType="end"/>
      </w:r>
      <w:r w:rsidRPr="00F273E8">
        <w:rPr>
          <w:sz w:val="14"/>
          <w:szCs w:val="14"/>
        </w:rPr>
        <w:t>: Quá trình xử lý ảnh</w:t>
      </w:r>
    </w:p>
    <w:p w14:paraId="1F1A8DA3" w14:textId="5BD15F99" w:rsidR="00D74743" w:rsidRPr="00D74743" w:rsidRDefault="00D74743" w:rsidP="00D74743">
      <w:pPr>
        <w:rPr>
          <w:sz w:val="20"/>
          <w:szCs w:val="20"/>
        </w:rPr>
      </w:pPr>
      <w:r w:rsidRPr="00D74743">
        <w:rPr>
          <w:sz w:val="20"/>
          <w:szCs w:val="20"/>
        </w:rPr>
        <w:t>Sơ đồ này gồm các phần sau:</w:t>
      </w:r>
    </w:p>
    <w:p w14:paraId="44CCD90A" w14:textId="77777777" w:rsidR="00D74743" w:rsidRPr="00D74743" w:rsidRDefault="00D74743" w:rsidP="00D74743">
      <w:pPr>
        <w:pStyle w:val="RFICParagraph"/>
        <w:numPr>
          <w:ilvl w:val="0"/>
          <w:numId w:val="29"/>
        </w:numPr>
      </w:pPr>
      <w:r w:rsidRPr="00D74743">
        <w:t>Thu nhận ảnh: Tiếp thu ảnh đầu vào có thể từ nhiều nguồn khác nhau từ camera , video, tệp thư mục ảnh…</w:t>
      </w:r>
    </w:p>
    <w:p w14:paraId="01AF3F7C" w14:textId="77777777" w:rsidR="00D74743" w:rsidRPr="00D74743" w:rsidRDefault="00D74743" w:rsidP="00D74743">
      <w:pPr>
        <w:pStyle w:val="RFICParagraph"/>
        <w:numPr>
          <w:ilvl w:val="0"/>
          <w:numId w:val="29"/>
        </w:numPr>
      </w:pPr>
      <w:r w:rsidRPr="00D74743">
        <w:t>Tiền xử lí: Sau khi thu nhận ảnh, ảnh được xử lí có thể là tăng chất lượng ảnh như xử lí nhiễu, phân vùng, tăng độ tương phản ,… để làm ảnh được rõ hơn nét hơn.</w:t>
      </w:r>
    </w:p>
    <w:p w14:paraId="3B232C46" w14:textId="77777777" w:rsidR="00D74743" w:rsidRPr="00D74743" w:rsidRDefault="00D74743" w:rsidP="00D74743">
      <w:pPr>
        <w:pStyle w:val="RFICParagraph"/>
        <w:numPr>
          <w:ilvl w:val="0"/>
          <w:numId w:val="29"/>
        </w:numPr>
      </w:pPr>
      <w:r w:rsidRPr="00D74743">
        <w:t>Trích chọn đặc trưng: Sau khi tiền xử lí thu được ảnh đã phù hợp, giai đoạn này trích chọn ra đặc trưng của bức ảnh gắn với việc tách các đặc tính của ảnh dưới dạng các thông tin phù hợp với yêu cầu của cơ sở dữ liệu.</w:t>
      </w:r>
    </w:p>
    <w:p w14:paraId="4F66440F" w14:textId="77777777" w:rsidR="00D74743" w:rsidRPr="00D74743" w:rsidRDefault="00D74743" w:rsidP="00D74743">
      <w:pPr>
        <w:pStyle w:val="RFICParagraph"/>
        <w:numPr>
          <w:ilvl w:val="0"/>
          <w:numId w:val="29"/>
        </w:numPr>
      </w:pPr>
      <w:r w:rsidRPr="00D74743">
        <w:t>Biểu diễn và mô tả: Sau khi tìm ra các đặc trưng của bức ảnh , phân loại và chọn liên kết các đặc trưng với nhau tạo thành một khối dễ dàng nhận dạng và đưa ra kết quả.</w:t>
      </w:r>
    </w:p>
    <w:p w14:paraId="214DE0FF" w14:textId="77777777" w:rsidR="00D74743" w:rsidRPr="00D74743" w:rsidRDefault="00D74743" w:rsidP="00D74743">
      <w:pPr>
        <w:pStyle w:val="RFICParagraph"/>
        <w:numPr>
          <w:ilvl w:val="0"/>
          <w:numId w:val="29"/>
        </w:numPr>
      </w:pPr>
      <w:r w:rsidRPr="00D74743">
        <w:t>Nhận dạng/ kết luận: Sau khi có các dữ liệu cần thiết sẽ tiến hành nhận dạng phân tích và đưa ra kết quả.</w:t>
      </w:r>
    </w:p>
    <w:p w14:paraId="5DE9FCAB" w14:textId="4270C87C" w:rsidR="00895760" w:rsidRDefault="00895760" w:rsidP="00D74743">
      <w:pPr>
        <w:pStyle w:val="RFICParagraph"/>
        <w:ind w:left="142" w:firstLine="0"/>
        <w:rPr>
          <w:i/>
          <w:iCs/>
        </w:rPr>
      </w:pPr>
    </w:p>
    <w:p w14:paraId="116D1C44" w14:textId="77777777" w:rsidR="00071C74" w:rsidRPr="00071C74" w:rsidRDefault="00071C74" w:rsidP="00071C74">
      <w:pPr>
        <w:pStyle w:val="RFICHeading2"/>
        <w:numPr>
          <w:ilvl w:val="0"/>
          <w:numId w:val="9"/>
        </w:numPr>
        <w:rPr>
          <w:iCs/>
        </w:rPr>
      </w:pPr>
      <w:r w:rsidRPr="00071C74">
        <w:rPr>
          <w:iCs/>
        </w:rPr>
        <w:t>Thuật toán Facial landmarks</w:t>
      </w:r>
    </w:p>
    <w:p w14:paraId="5EFA8C49" w14:textId="77777777" w:rsidR="00F273E8" w:rsidRPr="00F273E8" w:rsidRDefault="00F273E8" w:rsidP="00F273E8">
      <w:pPr>
        <w:pStyle w:val="RFICHeading2"/>
        <w:numPr>
          <w:ilvl w:val="0"/>
          <w:numId w:val="0"/>
        </w:numPr>
        <w:ind w:firstLine="288"/>
        <w:rPr>
          <w:i w:val="0"/>
        </w:rPr>
      </w:pPr>
      <w:r w:rsidRPr="00F273E8">
        <w:rPr>
          <w:i w:val="0"/>
        </w:rPr>
        <w:t>Facial landmarks được sử dụng để xác định vị trí và thể hiện các vùng nổi bật trên khuôn mặt, chẳng hạn như: mắt, lông mày, mũi, miệng, hàm răng,…</w:t>
      </w:r>
    </w:p>
    <w:p w14:paraId="4CE4C561" w14:textId="77777777" w:rsidR="00F273E8" w:rsidRPr="00F273E8" w:rsidRDefault="00F273E8" w:rsidP="00F273E8">
      <w:pPr>
        <w:pStyle w:val="RFICHeading2"/>
        <w:numPr>
          <w:ilvl w:val="0"/>
          <w:numId w:val="0"/>
        </w:numPr>
        <w:ind w:firstLine="288"/>
        <w:rPr>
          <w:i w:val="0"/>
        </w:rPr>
      </w:pPr>
      <w:r w:rsidRPr="00F273E8">
        <w:rPr>
          <w:i w:val="0"/>
        </w:rPr>
        <w:t>Facial landmarks là một tập con của bài toán dự đoán hình dạng. Đưa ra một hình ảnh đầu vào (và thường là ROI chỉ định đối tượng quan tâm), công cụ dự đoán hình dạng cố gắng xác định vị trí các điểm quan tâm chính dọc theo hình dạng.</w:t>
      </w:r>
    </w:p>
    <w:p w14:paraId="7BC8074C" w14:textId="7F74F38D" w:rsidR="00071C74" w:rsidRPr="00F273E8" w:rsidRDefault="00F273E8" w:rsidP="00F273E8">
      <w:pPr>
        <w:pStyle w:val="RFICHeading2"/>
        <w:numPr>
          <w:ilvl w:val="0"/>
          <w:numId w:val="0"/>
        </w:numPr>
        <w:ind w:firstLine="288"/>
        <w:rPr>
          <w:i w:val="0"/>
        </w:rPr>
      </w:pPr>
      <w:r w:rsidRPr="00F273E8">
        <w:rPr>
          <w:i w:val="0"/>
        </w:rPr>
        <w:t>Mục tiêu của facial landmarks là phát hiện các cấu trúc khuôn mặt quan trọng trên khuôn mặt bằng các phương pháp dự đoán hình dạng.</w:t>
      </w:r>
    </w:p>
    <w:p w14:paraId="2ABA2CAD" w14:textId="77777777" w:rsidR="00F273E8" w:rsidRDefault="00F273E8" w:rsidP="00F273E8">
      <w:pPr>
        <w:pStyle w:val="RFICParagraph"/>
        <w:keepNext/>
      </w:pPr>
      <w:r>
        <w:rPr>
          <w:noProof/>
          <w:lang w:val="en-US"/>
        </w:rPr>
        <w:lastRenderedPageBreak/>
        <w:drawing>
          <wp:inline distT="0" distB="0" distL="0" distR="0" wp14:anchorId="7E4330D5" wp14:editId="3139F91C">
            <wp:extent cx="2039211" cy="1644316"/>
            <wp:effectExtent l="0" t="0" r="0" b="0"/>
            <wp:docPr id="18" name="Picture 18"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Chart, scatter chart&#10;&#10;Description automatically generated"/>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059521" cy="1660693"/>
                    </a:xfrm>
                    <a:prstGeom prst="rect">
                      <a:avLst/>
                    </a:prstGeom>
                    <a:noFill/>
                  </pic:spPr>
                </pic:pic>
              </a:graphicData>
            </a:graphic>
          </wp:inline>
        </w:drawing>
      </w:r>
    </w:p>
    <w:p w14:paraId="4FF33F9C" w14:textId="71D6BF70" w:rsidR="00463644" w:rsidRDefault="00F273E8" w:rsidP="00F273E8">
      <w:pPr>
        <w:pStyle w:val="Caption"/>
        <w:rPr>
          <w:sz w:val="14"/>
          <w:szCs w:val="14"/>
        </w:rPr>
      </w:pPr>
      <w:r>
        <w:rPr>
          <w:sz w:val="14"/>
          <w:szCs w:val="14"/>
        </w:rPr>
        <w:t xml:space="preserve">                       </w:t>
      </w:r>
      <w:r w:rsidRPr="00F273E8">
        <w:rPr>
          <w:sz w:val="14"/>
          <w:szCs w:val="14"/>
        </w:rPr>
        <w:t xml:space="preserve">Hình </w:t>
      </w:r>
      <w:r w:rsidRPr="00F273E8">
        <w:rPr>
          <w:sz w:val="14"/>
          <w:szCs w:val="14"/>
        </w:rPr>
        <w:fldChar w:fldCharType="begin"/>
      </w:r>
      <w:r w:rsidRPr="00F273E8">
        <w:rPr>
          <w:sz w:val="14"/>
          <w:szCs w:val="14"/>
        </w:rPr>
        <w:instrText xml:space="preserve"> SEQ Hình \* ARABIC </w:instrText>
      </w:r>
      <w:r w:rsidRPr="00F273E8">
        <w:rPr>
          <w:sz w:val="14"/>
          <w:szCs w:val="14"/>
        </w:rPr>
        <w:fldChar w:fldCharType="separate"/>
      </w:r>
      <w:r w:rsidR="008E3951">
        <w:rPr>
          <w:noProof/>
          <w:sz w:val="14"/>
          <w:szCs w:val="14"/>
        </w:rPr>
        <w:t>2</w:t>
      </w:r>
      <w:r w:rsidRPr="00F273E8">
        <w:rPr>
          <w:sz w:val="14"/>
          <w:szCs w:val="14"/>
        </w:rPr>
        <w:fldChar w:fldCharType="end"/>
      </w:r>
      <w:r w:rsidRPr="00F273E8">
        <w:rPr>
          <w:sz w:val="14"/>
          <w:szCs w:val="14"/>
        </w:rPr>
        <w:t>: 68 tọa độ facial landmark</w:t>
      </w:r>
    </w:p>
    <w:p w14:paraId="1C102DE0" w14:textId="140D301C" w:rsidR="00F273E8" w:rsidRPr="00F273E8" w:rsidRDefault="00F273E8" w:rsidP="00F273E8">
      <w:pPr>
        <w:rPr>
          <w:sz w:val="20"/>
          <w:szCs w:val="20"/>
        </w:rPr>
      </w:pPr>
      <w:r w:rsidRPr="00F273E8">
        <w:rPr>
          <w:sz w:val="20"/>
          <w:szCs w:val="20"/>
        </w:rPr>
        <w:t>Việc nhận diện Facial landmarks đi theo 2 bước sau:</w:t>
      </w:r>
    </w:p>
    <w:p w14:paraId="729E8EF4" w14:textId="77777777" w:rsidR="00F273E8" w:rsidRDefault="00F273E8" w:rsidP="00F273E8">
      <w:pPr>
        <w:pStyle w:val="RFICParagraph"/>
        <w:numPr>
          <w:ilvl w:val="0"/>
          <w:numId w:val="29"/>
        </w:numPr>
      </w:pPr>
      <w:r>
        <w:t xml:space="preserve">Bước 1: Khoanh vùng khuôn mặt trong ảnh. </w:t>
      </w:r>
    </w:p>
    <w:p w14:paraId="47DF1F80" w14:textId="77777777" w:rsidR="00F273E8" w:rsidRDefault="00F273E8" w:rsidP="00F273E8">
      <w:pPr>
        <w:pStyle w:val="RFICParagraph"/>
        <w:ind w:left="502" w:firstLine="0"/>
      </w:pPr>
      <w:r>
        <w:t>Có nhiều cách thực hiện bước này, trong đó ta có thể sử dụng một bộ nhận dạng pre-trained HOG + Linear SVM được đào tạo trước dành riêng cho nhiệm vụ phát hiện khuôn mặt.</w:t>
      </w:r>
    </w:p>
    <w:p w14:paraId="55C84AE3" w14:textId="77777777" w:rsidR="00F273E8" w:rsidRDefault="00F273E8" w:rsidP="00F273E8">
      <w:pPr>
        <w:pStyle w:val="RFICParagraph"/>
        <w:numPr>
          <w:ilvl w:val="0"/>
          <w:numId w:val="29"/>
        </w:numPr>
      </w:pPr>
      <w:r>
        <w:t>Bước 2: Phát hiện các cấu trúc khuôn mặt chính trên ROI trên khuôn mặt.</w:t>
      </w:r>
    </w:p>
    <w:p w14:paraId="352833B9" w14:textId="77777777" w:rsidR="00F273E8" w:rsidRDefault="00F273E8" w:rsidP="00F273E8">
      <w:pPr>
        <w:pStyle w:val="RFICParagraph"/>
      </w:pPr>
      <w:r>
        <w:t>Có nhiều loại facial landmark, nhưng tất cả các phương pháp về cơ bản đều cố gắng xác định vị trí và gắn nhãn các vùng trên khuôn mặt như: Miệng, Lông mày phải, Lông mày trái, Mắt phải, Mắt trái, Mũi, Hàm.</w:t>
      </w:r>
    </w:p>
    <w:p w14:paraId="193EFDBD" w14:textId="03D89915" w:rsidR="00895760" w:rsidRDefault="00F273E8" w:rsidP="00F273E8">
      <w:pPr>
        <w:pStyle w:val="RFICParagraph"/>
        <w:ind w:firstLine="0"/>
      </w:pPr>
      <w:r>
        <w:t>Kazemi và Sullivan (2014) đã đề xuất một phương pháp như sau:</w:t>
      </w:r>
    </w:p>
    <w:p w14:paraId="277574ED" w14:textId="53567DBB" w:rsidR="006678D0" w:rsidRDefault="006678D0" w:rsidP="00F273E8">
      <w:pPr>
        <w:pStyle w:val="RFICParagraph"/>
        <w:ind w:firstLine="0"/>
      </w:pPr>
      <w:r>
        <w:t xml:space="preserve">+ </w:t>
      </w:r>
      <w:r w:rsidRPr="006678D0">
        <w:t>Một tập hợp đào tạo về các điểm mốc trên khuôn mặt được gắn nhãn trên một hình ảnh. Những hình ảnh này được gắn nhãn thủ công, xác định tọa độ (x, y) cụ thể của các vùng xung quanh mỗi cấu trúc khuôn mặt.</w:t>
      </w:r>
    </w:p>
    <w:p w14:paraId="3D7A5ABE" w14:textId="651B56B7" w:rsidR="006678D0" w:rsidRDefault="006678D0" w:rsidP="006678D0">
      <w:pPr>
        <w:pStyle w:val="RFICParagraph"/>
        <w:ind w:firstLine="0"/>
      </w:pPr>
      <w:r>
        <w:t xml:space="preserve">+ </w:t>
      </w:r>
      <w:r w:rsidRPr="006678D0">
        <w:t>Xác suất về khoảng cách giữa các cặp pixel đầu vào.</w:t>
      </w:r>
    </w:p>
    <w:p w14:paraId="37E2F40B" w14:textId="5FEB68AB" w:rsidR="00463644" w:rsidRDefault="006678D0" w:rsidP="00463644">
      <w:pPr>
        <w:pStyle w:val="RFICParagraph"/>
      </w:pPr>
      <w:r w:rsidRPr="006678D0">
        <w:t>Với dữ liệu đào tạo này, một nhóm các cây hồi quy được đào tạo để ước tính các vị trí facial landmark trực tiếp từ chính cường độ pixel (tức là không có "trích xuất tính năng").</w:t>
      </w:r>
    </w:p>
    <w:p w14:paraId="4214C32F" w14:textId="1F76FB71" w:rsidR="00463644" w:rsidRDefault="00463644" w:rsidP="006678D0">
      <w:pPr>
        <w:pStyle w:val="RFICParagraph"/>
        <w:ind w:firstLine="0"/>
      </w:pPr>
    </w:p>
    <w:p w14:paraId="4F0679EF" w14:textId="77777777" w:rsidR="006678D0" w:rsidRPr="006678D0" w:rsidRDefault="006678D0" w:rsidP="006678D0">
      <w:pPr>
        <w:pStyle w:val="RFICHeading2"/>
        <w:numPr>
          <w:ilvl w:val="0"/>
          <w:numId w:val="9"/>
        </w:numPr>
      </w:pPr>
      <w:r w:rsidRPr="006678D0">
        <w:t>Ước lượng tư thế đầu</w:t>
      </w:r>
    </w:p>
    <w:p w14:paraId="3298DD71" w14:textId="604A2B58" w:rsidR="006678D0" w:rsidRDefault="006678D0" w:rsidP="006678D0">
      <w:pPr>
        <w:pStyle w:val="RFICHeading2"/>
        <w:numPr>
          <w:ilvl w:val="0"/>
          <w:numId w:val="0"/>
        </w:numPr>
        <w:ind w:firstLine="288"/>
        <w:rPr>
          <w:i w:val="0"/>
          <w:iCs/>
        </w:rPr>
      </w:pPr>
      <w:r w:rsidRPr="006678D0">
        <w:rPr>
          <w:i w:val="0"/>
          <w:iCs/>
        </w:rPr>
        <w:t>Trong nhiều ứng dụng, chúng ta cần biết làm thế nào đầu bị nghiêng đối với máy ảnh. Ví dụ, trong một ứng dụng thực tế ảo, người ta có thể sử dụng tư thế của đầu để hiển thị góc nhìn đúng của cảnh. Trong hệ thống hỗ trợ lái xe, máy ảnh nhìn vào mặt người lái trong xe có thể sử dụng ước tính tư thế đầu để xem người lái xe có chú ý đến đường hay không. Và tất nhiên người ta có thể sử dụng cử chỉ dựa trên tư thế đầu để kiểm soát một ứng dụng / trò chơi rảnh tay. Ví dụ, nghiêng đầu từ trái sang phải có thể biểu thị không.</w:t>
      </w:r>
    </w:p>
    <w:p w14:paraId="186DB087" w14:textId="7F05B98A" w:rsidR="006678D0" w:rsidRPr="007743F6" w:rsidRDefault="006678D0" w:rsidP="006678D0">
      <w:pPr>
        <w:pStyle w:val="RFICParagraph"/>
        <w:rPr>
          <w:u w:val="single"/>
        </w:rPr>
      </w:pPr>
      <w:r w:rsidRPr="007743F6">
        <w:rPr>
          <w:u w:val="single"/>
        </w:rPr>
        <w:t>Ước lượng tư thế đầu là gì?</w:t>
      </w:r>
    </w:p>
    <w:p w14:paraId="5C4127E9" w14:textId="77777777" w:rsidR="007743F6" w:rsidRDefault="007743F6" w:rsidP="007743F6">
      <w:pPr>
        <w:pStyle w:val="RFICParagraph"/>
      </w:pPr>
      <w:r>
        <w:t xml:space="preserve">Trong thị giác máy tính, tư thế của một đối tượng đề cập đến định hướng và vị trí tương đối của nó đối với máy ảnh. Ta có thể thay đổi tư thế bằng cách di chuyển đối tượng đối với máy ảnh hoặc máy ảnh đối với đối tượng. </w:t>
      </w:r>
    </w:p>
    <w:p w14:paraId="22791168" w14:textId="4AA50EF4" w:rsidR="006678D0" w:rsidRPr="006678D0" w:rsidRDefault="007743F6" w:rsidP="007743F6">
      <w:pPr>
        <w:pStyle w:val="RFICParagraph"/>
        <w:ind w:firstLine="0"/>
      </w:pPr>
      <w:r>
        <w:t xml:space="preserve">Vấn đề ước tính tư thế được mô tả trong hướng dẫn này thường được gọi là vấn đề quan điểm-N-điểm hoặc PNP trong biệt ngữ tầm nhìn máy tính. Như chúng ta sẽ thấy trong các phần sau chi tiết hơn, trong vấn đề này, mục tiêu là tìm tư thế của một đối tượng khi chúng ta có một camera được hiệu </w:t>
      </w:r>
      <w:r>
        <w:t>chỉnh và chúng ta biết các vị trí của N 3D điểm trên đối tượng và các phép chiếu 2D tương ứng trong bức hình.</w:t>
      </w:r>
    </w:p>
    <w:p w14:paraId="1AA5193D" w14:textId="05EAE08E" w:rsidR="00463644" w:rsidRPr="007743F6" w:rsidRDefault="007743F6" w:rsidP="00463644">
      <w:pPr>
        <w:pStyle w:val="RFICParagraph"/>
        <w:rPr>
          <w:u w:val="single"/>
        </w:rPr>
      </w:pPr>
      <w:r w:rsidRPr="007743F6">
        <w:rPr>
          <w:u w:val="single"/>
        </w:rPr>
        <w:t>Biểu diễn về mặt toán học</w:t>
      </w:r>
    </w:p>
    <w:p w14:paraId="5812D3AB" w14:textId="77777777" w:rsidR="007743F6" w:rsidRDefault="007743F6" w:rsidP="007743F6">
      <w:pPr>
        <w:pStyle w:val="RFICParagraph"/>
        <w:ind w:firstLine="0"/>
      </w:pPr>
      <w:r>
        <w:t>Một đối tượng cứng 3D chỉ có hai loại chuyển động đối với máy ảnh:</w:t>
      </w:r>
    </w:p>
    <w:p w14:paraId="654F37BD" w14:textId="34F0F1B6" w:rsidR="007743F6" w:rsidRDefault="007743F6" w:rsidP="007743F6">
      <w:pPr>
        <w:pStyle w:val="RFICParagraph"/>
      </w:pPr>
      <w:r>
        <w:t>-</w:t>
      </w:r>
      <w:r>
        <w:t xml:space="preserve"> </w:t>
      </w:r>
      <w:r>
        <w:t>Dịch chuyển: Di chuyển máy ảnh từ vị trí 3D hiện tại (X, Y, Z) sang vị trí 3D mới được gọi là (X’, Y’, Z’). Như ta có thể thấy dịch có 3 tọa độ - ta có thể di chuyển theo hướng X, Y hoặc Z. Dịch được đại diện bởi một vector t bằng (X’ - X, Y’ - Y, Z’ - Z).</w:t>
      </w:r>
    </w:p>
    <w:p w14:paraId="2B1A27BA" w14:textId="2BC74F3A" w:rsidR="007743F6" w:rsidRDefault="007743F6" w:rsidP="007743F6">
      <w:pPr>
        <w:pStyle w:val="RFICParagraph"/>
      </w:pPr>
      <w:r>
        <w:t>-</w:t>
      </w:r>
      <w:r>
        <w:t xml:space="preserve"> </w:t>
      </w:r>
      <w:r>
        <w:t>Xoay: Ta cũng có thể xoay camera về trục X, Yvà Z. Do đó, một vòng quay cũng có ba độ tự do. Có nhiều cách thể hiện vòng quay. Ta có thể biểu diễn nó bằng cách sử dụng các góc Euler, ma trận xoay (3x3) hoặc hướng xoay (tức là trục) và góc.</w:t>
      </w:r>
    </w:p>
    <w:p w14:paraId="2A04ED7F" w14:textId="2572CAC9" w:rsidR="00463644" w:rsidRDefault="007743F6" w:rsidP="007743F6">
      <w:pPr>
        <w:pStyle w:val="RFICParagraph"/>
        <w:ind w:firstLine="0"/>
      </w:pPr>
      <w:r>
        <w:t>Vì vậy, ước tính tư thế của một vật thể 3D có nghĩa là tìm 6 tham số - ba để dịch và ba để quay.</w:t>
      </w:r>
    </w:p>
    <w:p w14:paraId="20E529F5" w14:textId="3F5D13D4" w:rsidR="00463644" w:rsidRDefault="005D7E4F" w:rsidP="00463644">
      <w:pPr>
        <w:pStyle w:val="RFICParagraph"/>
      </w:pPr>
      <w:r w:rsidRPr="005D7E4F">
        <w:t>Để tính toán tư thế 3D của một đối tượng trong một hình ảnh, ta cần thông tin sau:</w:t>
      </w:r>
    </w:p>
    <w:p w14:paraId="70CE8A0C" w14:textId="74962F23" w:rsidR="005D7E4F" w:rsidRDefault="005D7E4F" w:rsidP="005D7E4F">
      <w:pPr>
        <w:pStyle w:val="RFICParagraph"/>
      </w:pPr>
      <w:r>
        <w:t xml:space="preserve">+ </w:t>
      </w:r>
      <w:r w:rsidRPr="005D7E4F">
        <w:t>Tọa độ 2D của một vài điểm: Ta cần các vị trí 2D (x, y) của một vài điểm trong hình ảnh. Trong trường hợp của một khuôn mặt, ta có thể chọn các góc của mắt, đầu mũi, khóe miệng, v.v. Máy dò mốc khuôn mặt của Dlib cung cấp cho chúng ta nhiều điểm để lựa chọn. Trong hướng dẫn này, chúng ta sẽ sử dụng đầu mũi, cằm, góc trái của mắt trái, góc phải của mắt phải, góc bên trái của miệng và góc phải của miệng.</w:t>
      </w:r>
    </w:p>
    <w:p w14:paraId="7F85599B" w14:textId="477264D9" w:rsidR="005D7E4F" w:rsidRDefault="005D7E4F" w:rsidP="005D7E4F">
      <w:pPr>
        <w:pStyle w:val="RFICParagraph"/>
      </w:pPr>
      <w:r>
        <w:t xml:space="preserve">+ </w:t>
      </w:r>
      <w:r w:rsidRPr="005D7E4F">
        <w:t>Vị trí 3D của cùng một điểm: Ta cũng cần vị trí 3D của các điểm tính năng 2D. Ta có thể nghĩ rằng ta cần một mô hình 3D của người trong ảnh để có được vị trí 3D. Lý tưởng nhất là có, nhưng trong thực tế, ta không. Một mô hình 3D chung sẽ đủ. Ta lấy mô hình 3D của đầu từ đâu? Ta thực sự không cần một mô hình 3D đầy đủ. Ta chỉ cần vị trí 3D của một vài điểm trong một số khung tham chiếu tùy ý. Ví dụ, ta có thể sử dụng các điểm 3D sau đây:</w:t>
      </w:r>
    </w:p>
    <w:p w14:paraId="4B7F1FB1" w14:textId="05D5DC53" w:rsidR="005D7E4F" w:rsidRDefault="005D7E4F" w:rsidP="005D7E4F">
      <w:pPr>
        <w:pStyle w:val="RFICParagraph"/>
      </w:pPr>
      <w:r>
        <w:t xml:space="preserve">* </w:t>
      </w:r>
      <w:r>
        <w:t xml:space="preserve">Đầu mũi: (0,0, 0,0, 0,0) </w:t>
      </w:r>
    </w:p>
    <w:p w14:paraId="66EFB066" w14:textId="4D6F06E6" w:rsidR="005D7E4F" w:rsidRDefault="005D7E4F" w:rsidP="005D7E4F">
      <w:pPr>
        <w:pStyle w:val="RFICParagraph"/>
      </w:pPr>
      <w:r>
        <w:t xml:space="preserve">* </w:t>
      </w:r>
      <w:r>
        <w:t xml:space="preserve">Cằm: (0,0, -330.0, -65.0) </w:t>
      </w:r>
    </w:p>
    <w:p w14:paraId="144F36DD" w14:textId="5055D129" w:rsidR="005D7E4F" w:rsidRDefault="005D7E4F" w:rsidP="005D7E4F">
      <w:pPr>
        <w:pStyle w:val="RFICParagraph"/>
      </w:pPr>
      <w:r>
        <w:t xml:space="preserve">* </w:t>
      </w:r>
      <w:r>
        <w:t xml:space="preserve">Góc trái của mắt trái: (-225.0, 170.0, -135.0) </w:t>
      </w:r>
    </w:p>
    <w:p w14:paraId="3DF86ECA" w14:textId="23F2349F" w:rsidR="005D7E4F" w:rsidRDefault="005D7E4F" w:rsidP="005D7E4F">
      <w:pPr>
        <w:pStyle w:val="RFICParagraph"/>
      </w:pPr>
      <w:r>
        <w:t xml:space="preserve">* </w:t>
      </w:r>
      <w:r>
        <w:t xml:space="preserve">Góc phải của mắt phải: (225.0 , 170.0, -135.0) </w:t>
      </w:r>
    </w:p>
    <w:p w14:paraId="7EBEFF30" w14:textId="3BAB7589" w:rsidR="005D7E4F" w:rsidRDefault="005D7E4F" w:rsidP="005D7E4F">
      <w:pPr>
        <w:pStyle w:val="RFICParagraph"/>
      </w:pPr>
      <w:r>
        <w:t xml:space="preserve">* </w:t>
      </w:r>
      <w:r>
        <w:t xml:space="preserve">Góc bên trái của miệng: (-150.0, -150.0, -125.0) </w:t>
      </w:r>
    </w:p>
    <w:p w14:paraId="0A93A197" w14:textId="761FF5EA" w:rsidR="005D7E4F" w:rsidRDefault="005D7E4F" w:rsidP="005D7E4F">
      <w:pPr>
        <w:pStyle w:val="RFICParagraph"/>
      </w:pPr>
      <w:r>
        <w:t xml:space="preserve">* </w:t>
      </w:r>
      <w:r>
        <w:t>Góc phải của miệng: (150.0, -150.0, -125.0)</w:t>
      </w:r>
    </w:p>
    <w:p w14:paraId="432A1B20" w14:textId="77777777" w:rsidR="007A38BD" w:rsidRDefault="007A38BD" w:rsidP="005D7E4F">
      <w:pPr>
        <w:pStyle w:val="RFICParagraph"/>
      </w:pPr>
    </w:p>
    <w:p w14:paraId="3C9BEC56" w14:textId="6CB49DB7" w:rsidR="007A38BD" w:rsidRPr="007A38BD" w:rsidRDefault="007A38BD" w:rsidP="00463644">
      <w:pPr>
        <w:pStyle w:val="RFICParagraph"/>
        <w:rPr>
          <w:i/>
          <w:iCs/>
          <w:u w:val="single"/>
        </w:rPr>
      </w:pPr>
      <w:r w:rsidRPr="007A38BD">
        <w:rPr>
          <w:i/>
          <w:iCs/>
          <w:u w:val="single"/>
        </w:rPr>
        <w:t>Thuật toán ước lượng tư thế</w:t>
      </w:r>
    </w:p>
    <w:p w14:paraId="0C6AAA6F" w14:textId="77777777" w:rsidR="007A38BD" w:rsidRDefault="007A38BD" w:rsidP="007A38BD">
      <w:pPr>
        <w:pStyle w:val="RFICParagraph"/>
      </w:pPr>
      <w:r>
        <w:t>Có một số thuật toán để ước tính tư thế. Thuật toán đầu tiên được biết đến có từ năm 1841. Nó nằm ngoài phạm vi của bài đăng này để giải thích các chi tiết của các thuật toán này nhưng đây là một ý tưởng chung.</w:t>
      </w:r>
    </w:p>
    <w:p w14:paraId="58C4EF05" w14:textId="2EDF5DBD" w:rsidR="007743F6" w:rsidRDefault="007A38BD" w:rsidP="007A38BD">
      <w:pPr>
        <w:pStyle w:val="RFICParagraph"/>
      </w:pPr>
      <w:r>
        <w:t>Có ba hệ tọa độ đang đặt ở đây. Các tọa độ 3D của các đặc điểm khuôn mặt khác nhau được hiển thị ở trên là trong tọa độ thế giới. Nếu chúng ta biết vòng quay và dịch (tức là tư thế), chúng ta có thể chuyển đổi các điểm 3D trong tọa độ thế giới thành các điểm 3D trong tọa độ camera. Các điểm 3D trong tọa độ camera có thể được chiếu lên mặt phẳng hình ảnh (tức là hệ tọa độ hình ảnh) bằng cách sử dụng các tham số nội tại của máy ảnh (tiêu cự, trung tâm quang học, v.v.).</w:t>
      </w:r>
    </w:p>
    <w:p w14:paraId="4A1BF8DF" w14:textId="2E275B5B" w:rsidR="007A38BD" w:rsidRDefault="007A38BD" w:rsidP="007A38BD">
      <w:pPr>
        <w:pStyle w:val="RFICParagraph"/>
      </w:pPr>
    </w:p>
    <w:p w14:paraId="36E86B74" w14:textId="0D6F203A" w:rsidR="007A38BD" w:rsidRDefault="007A38BD" w:rsidP="007A38BD">
      <w:pPr>
        <w:pStyle w:val="RFICParagraph"/>
      </w:pPr>
    </w:p>
    <w:p w14:paraId="7B3417CD" w14:textId="1881FF4C" w:rsidR="007A38BD" w:rsidRDefault="007A38BD" w:rsidP="007A38BD">
      <w:pPr>
        <w:pStyle w:val="RFICParagraph"/>
      </w:pPr>
    </w:p>
    <w:p w14:paraId="457D8DCF" w14:textId="77777777" w:rsidR="007A38BD" w:rsidRDefault="007A38BD" w:rsidP="007A38BD">
      <w:pPr>
        <w:pStyle w:val="RFICParagraph"/>
        <w:keepNext/>
      </w:pPr>
      <w:r>
        <w:rPr>
          <w:noProof/>
        </w:rPr>
        <w:lastRenderedPageBreak/>
        <w:drawing>
          <wp:inline distT="0" distB="0" distL="0" distR="0" wp14:anchorId="57053A59" wp14:editId="06B0305C">
            <wp:extent cx="2477751" cy="156009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485099" cy="1564722"/>
                    </a:xfrm>
                    <a:prstGeom prst="rect">
                      <a:avLst/>
                    </a:prstGeom>
                    <a:noFill/>
                  </pic:spPr>
                </pic:pic>
              </a:graphicData>
            </a:graphic>
          </wp:inline>
        </w:drawing>
      </w:r>
    </w:p>
    <w:p w14:paraId="4E2BC8C5" w14:textId="588D0D84" w:rsidR="007A38BD" w:rsidRPr="007A38BD" w:rsidRDefault="007A38BD" w:rsidP="007A38BD">
      <w:pPr>
        <w:pStyle w:val="Caption"/>
        <w:jc w:val="center"/>
        <w:rPr>
          <w:sz w:val="14"/>
          <w:szCs w:val="14"/>
        </w:rPr>
      </w:pPr>
      <w:r w:rsidRPr="007A38BD">
        <w:rPr>
          <w:sz w:val="14"/>
          <w:szCs w:val="14"/>
        </w:rPr>
        <w:t xml:space="preserve">Hình </w:t>
      </w:r>
      <w:r w:rsidRPr="007A38BD">
        <w:rPr>
          <w:sz w:val="14"/>
          <w:szCs w:val="14"/>
        </w:rPr>
        <w:fldChar w:fldCharType="begin"/>
      </w:r>
      <w:r w:rsidRPr="007A38BD">
        <w:rPr>
          <w:sz w:val="14"/>
          <w:szCs w:val="14"/>
        </w:rPr>
        <w:instrText xml:space="preserve"> SEQ Hình \* ARABIC </w:instrText>
      </w:r>
      <w:r w:rsidRPr="007A38BD">
        <w:rPr>
          <w:sz w:val="14"/>
          <w:szCs w:val="14"/>
        </w:rPr>
        <w:fldChar w:fldCharType="separate"/>
      </w:r>
      <w:r w:rsidR="008E3951">
        <w:rPr>
          <w:noProof/>
          <w:sz w:val="14"/>
          <w:szCs w:val="14"/>
        </w:rPr>
        <w:t>3</w:t>
      </w:r>
      <w:r w:rsidRPr="007A38BD">
        <w:rPr>
          <w:sz w:val="14"/>
          <w:szCs w:val="14"/>
        </w:rPr>
        <w:fldChar w:fldCharType="end"/>
      </w:r>
      <w:r w:rsidRPr="007A38BD">
        <w:rPr>
          <w:sz w:val="14"/>
          <w:szCs w:val="14"/>
        </w:rPr>
        <w:t>: Thuật toán ước lượng tư thế</w:t>
      </w:r>
    </w:p>
    <w:p w14:paraId="4CBBCCBE" w14:textId="77777777" w:rsidR="007A38BD" w:rsidRDefault="007A38BD" w:rsidP="007A38BD">
      <w:pPr>
        <w:pStyle w:val="RFICParagraph"/>
      </w:pPr>
      <w:r>
        <w:t>Trong hình trên, o là tâm của máy ảnh và mặt phẳng được hiển thị trong hình là mặt phẳng hình ảnh. Chúng ta quan tâm đến việc tìm hiểu những phương trình chi phối phép chiếu p của điểm ảnh 3D P lên mặt phẳng hình ảnh.</w:t>
      </w:r>
    </w:p>
    <w:p w14:paraId="6AAB55F2" w14:textId="38F848A4" w:rsidR="007A38BD" w:rsidRDefault="007A38BD" w:rsidP="007A38BD">
      <w:pPr>
        <w:pStyle w:val="RFICParagraph"/>
      </w:pPr>
      <w:r>
        <w:t>Giả sử chúng ta biết vị trí của một điểm 3D P với tọa độ (U, V, W) trong mặt phẳng. Nếu chúng ta biết phép quay  R (ma trận 3 × 3) và phép dịch chuyển t (một vectơ 3 × 1), của tọa độ phẳng đối với tọa độ camera, chúng ta có thể tính toán vị trí (X, Y, Z) của điểm P trong hệ tọa độ camera bằng cách sử dụng phương trình sau đây:</w:t>
      </w:r>
    </w:p>
    <w:p w14:paraId="2807945F" w14:textId="6C226199" w:rsidR="007A38BD" w:rsidRDefault="007A38BD" w:rsidP="007A38BD">
      <w:pPr>
        <w:pStyle w:val="RFICParagraph"/>
      </w:pPr>
      <w:r>
        <w:t xml:space="preserve">                     </w:t>
      </w:r>
      <w:r>
        <w:rPr>
          <w:noProof/>
        </w:rPr>
        <w:drawing>
          <wp:inline distT="0" distB="0" distL="0" distR="0" wp14:anchorId="6BA19DE6" wp14:editId="3A1F44E2">
            <wp:extent cx="1140348" cy="886327"/>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147486" cy="891875"/>
                    </a:xfrm>
                    <a:prstGeom prst="rect">
                      <a:avLst/>
                    </a:prstGeom>
                    <a:noFill/>
                  </pic:spPr>
                </pic:pic>
              </a:graphicData>
            </a:graphic>
          </wp:inline>
        </w:drawing>
      </w:r>
    </w:p>
    <w:p w14:paraId="7E071FD7" w14:textId="77777777" w:rsidR="007A38BD" w:rsidRDefault="007A38BD" w:rsidP="007A38BD">
      <w:pPr>
        <w:pStyle w:val="RFICParagraph"/>
        <w:ind w:firstLine="0"/>
      </w:pPr>
    </w:p>
    <w:p w14:paraId="711FD211" w14:textId="3C24E63A" w:rsidR="007A38BD" w:rsidRDefault="007A38BD" w:rsidP="007A38BD">
      <w:pPr>
        <w:pStyle w:val="RFICParagraph"/>
        <w:ind w:firstLine="0"/>
      </w:pPr>
      <w:r w:rsidRPr="007A38BD">
        <w:t>Ở dạng mở rộng, phương trình trên trở thành:</w:t>
      </w:r>
    </w:p>
    <w:p w14:paraId="5D8E674D" w14:textId="69CB47D4" w:rsidR="007743F6" w:rsidRDefault="007A38BD" w:rsidP="007A38BD">
      <w:pPr>
        <w:pStyle w:val="RFICParagraph"/>
        <w:jc w:val="center"/>
      </w:pPr>
      <w:r w:rsidRPr="0055742F">
        <w:rPr>
          <w:noProof/>
          <w:sz w:val="28"/>
          <w:szCs w:val="28"/>
        </w:rPr>
        <w:drawing>
          <wp:inline distT="0" distB="0" distL="0" distR="0" wp14:anchorId="5FFB7A7F" wp14:editId="0A41BD78">
            <wp:extent cx="1768643" cy="613057"/>
            <wp:effectExtent l="0" t="0" r="0" b="0"/>
            <wp:docPr id="14" name="Picture 14"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Table&#10;&#10;Description automatically generated"/>
                    <pic:cNvPicPr/>
                  </pic:nvPicPr>
                  <pic:blipFill>
                    <a:blip r:embed="rId17"/>
                    <a:stretch>
                      <a:fillRect/>
                    </a:stretch>
                  </pic:blipFill>
                  <pic:spPr>
                    <a:xfrm>
                      <a:off x="0" y="0"/>
                      <a:ext cx="1793638" cy="621721"/>
                    </a:xfrm>
                    <a:prstGeom prst="rect">
                      <a:avLst/>
                    </a:prstGeom>
                  </pic:spPr>
                </pic:pic>
              </a:graphicData>
            </a:graphic>
          </wp:inline>
        </w:drawing>
      </w:r>
    </w:p>
    <w:p w14:paraId="368F8FEB" w14:textId="77A73310" w:rsidR="007A38BD" w:rsidRDefault="007A38BD" w:rsidP="007A38BD">
      <w:pPr>
        <w:pStyle w:val="RFICParagraph"/>
        <w:ind w:firstLine="0"/>
        <w:rPr>
          <w:i/>
          <w:iCs/>
          <w:u w:val="single"/>
        </w:rPr>
      </w:pPr>
      <w:r w:rsidRPr="007A38BD">
        <w:rPr>
          <w:i/>
          <w:iCs/>
          <w:u w:val="single"/>
        </w:rPr>
        <w:t>Biến đổi tuyến tính trực tiếp:</w:t>
      </w:r>
    </w:p>
    <w:p w14:paraId="0240744F" w14:textId="77777777" w:rsidR="007A38BD" w:rsidRPr="007A38BD" w:rsidRDefault="007A38BD" w:rsidP="007A38BD">
      <w:pPr>
        <w:pStyle w:val="RFICParagraph"/>
      </w:pPr>
      <w:r w:rsidRPr="007A38BD">
        <w:t>Chúng ta biết nhiều điểm trên mô hình 3D (tức là (U, V, W)), nhưng chúng ta không biết (X, Y, Z). Chúng ta chỉ biết vị trí của các điểm 2D (tức là (x,y)). Trong trường hợp không có biến dạng xuyên tâm, các tọa độ (x,y) của điểm p trong tọa độ hình ảnh được đưa ra bởi:</w:t>
      </w:r>
    </w:p>
    <w:p w14:paraId="7DBAA568" w14:textId="2A5154DD" w:rsidR="007A38BD" w:rsidRPr="007A38BD" w:rsidRDefault="007A38BD" w:rsidP="007A38BD">
      <w:pPr>
        <w:pStyle w:val="RFICParagraph"/>
        <w:jc w:val="center"/>
      </w:pPr>
      <w:r>
        <w:rPr>
          <w:noProof/>
        </w:rPr>
        <w:drawing>
          <wp:inline distT="0" distB="0" distL="0" distR="0" wp14:anchorId="524EACBE" wp14:editId="2752B0B2">
            <wp:extent cx="1472091" cy="569495"/>
            <wp:effectExtent l="0" t="0" r="0" b="0"/>
            <wp:docPr id="15" name="Picture 15" descr="A picture containing text, clo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A picture containing text, clock&#10;&#10;Description automatically generated"/>
                    <pic:cNvPicPr/>
                  </pic:nvPicPr>
                  <pic:blipFill>
                    <a:blip r:embed="rId18"/>
                    <a:stretch>
                      <a:fillRect/>
                    </a:stretch>
                  </pic:blipFill>
                  <pic:spPr>
                    <a:xfrm>
                      <a:off x="0" y="0"/>
                      <a:ext cx="1496182" cy="578815"/>
                    </a:xfrm>
                    <a:prstGeom prst="rect">
                      <a:avLst/>
                    </a:prstGeom>
                  </pic:spPr>
                </pic:pic>
              </a:graphicData>
            </a:graphic>
          </wp:inline>
        </w:drawing>
      </w:r>
    </w:p>
    <w:p w14:paraId="7C687526" w14:textId="18693D21" w:rsidR="007A38BD" w:rsidRPr="007A38BD" w:rsidRDefault="007A38BD" w:rsidP="007A38BD">
      <w:pPr>
        <w:pStyle w:val="RFICParagraph"/>
        <w:ind w:firstLine="0"/>
      </w:pPr>
      <w:r>
        <w:t>Ở</w:t>
      </w:r>
      <w:r w:rsidRPr="007A38BD">
        <w:t xml:space="preserve"> đâu,  và  là độ dài tiêu cự theo hướng x và y, và   là trung tâm quang học. Mọi thứ trở nên phức tạp hơn một chút khi có liên quan đến biến dạng xuyên tâm và với mục đích đơn giản, tôi sẽ bỏ nó ra.</w:t>
      </w:r>
    </w:p>
    <w:p w14:paraId="4E633900" w14:textId="77777777" w:rsidR="007A38BD" w:rsidRPr="007A38BD" w:rsidRDefault="007A38BD" w:rsidP="007A38BD">
      <w:pPr>
        <w:pStyle w:val="RFICParagraph"/>
      </w:pPr>
      <w:r w:rsidRPr="007A38BD">
        <w:t>s là một yếu tố quy mô chưa biết. Nó tồn tại trong phương trình do thực tế là trong bất kỳ hình ảnh nào chúng ta không biết độ sâu. Nếu ta cho bất kỳ điểm 3D P nào vào trung tâm của máy ảnh, điểm, trong đó tia giao nhau giao nhau, mặt phẳng hình ảnh là hình ảnh của P. Lưu ý rằng tất cả các điểm dọc theo tia tham gia trung tâm của máy ảnh và điểm P tạo ra cùng một hình ảnh. Nói cách khác, sử dụng phương trình trên ta chỉ có thể tìm được (X, Y, Z) với tỉ lệ s.</w:t>
      </w:r>
    </w:p>
    <w:p w14:paraId="4F8E9B20" w14:textId="77777777" w:rsidR="007A38BD" w:rsidRPr="007A38BD" w:rsidRDefault="007A38BD" w:rsidP="007A38BD">
      <w:pPr>
        <w:pStyle w:val="RFICParagraph"/>
      </w:pPr>
      <w:r w:rsidRPr="007A38BD">
        <w:t>Do đó:</w:t>
      </w:r>
    </w:p>
    <w:p w14:paraId="2CE20A92" w14:textId="77777777" w:rsidR="007A38BD" w:rsidRPr="007A38BD" w:rsidRDefault="007A38BD" w:rsidP="007A38BD">
      <w:pPr>
        <w:pStyle w:val="RFICParagraph"/>
      </w:pPr>
      <w:r w:rsidRPr="007A38BD">
        <w:t xml:space="preserve"> </w:t>
      </w:r>
    </w:p>
    <w:p w14:paraId="03A5CFE6" w14:textId="0B256CDF" w:rsidR="007A38BD" w:rsidRDefault="007A38BD" w:rsidP="00BC57E3">
      <w:pPr>
        <w:pStyle w:val="RFICParagraph"/>
        <w:ind w:firstLine="0"/>
        <w:jc w:val="center"/>
      </w:pPr>
      <w:r>
        <w:rPr>
          <w:noProof/>
        </w:rPr>
        <w:drawing>
          <wp:inline distT="0" distB="0" distL="0" distR="0" wp14:anchorId="35CE50F9" wp14:editId="00A3B888">
            <wp:extent cx="1852863" cy="591227"/>
            <wp:effectExtent l="0" t="0" r="0" b="0"/>
            <wp:docPr id="16" name="Picture 16"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Table&#10;&#10;Description automatically generated"/>
                    <pic:cNvPicPr/>
                  </pic:nvPicPr>
                  <pic:blipFill>
                    <a:blip r:embed="rId19"/>
                    <a:stretch>
                      <a:fillRect/>
                    </a:stretch>
                  </pic:blipFill>
                  <pic:spPr>
                    <a:xfrm>
                      <a:off x="0" y="0"/>
                      <a:ext cx="1894390" cy="604478"/>
                    </a:xfrm>
                    <a:prstGeom prst="rect">
                      <a:avLst/>
                    </a:prstGeom>
                  </pic:spPr>
                </pic:pic>
              </a:graphicData>
            </a:graphic>
          </wp:inline>
        </w:drawing>
      </w:r>
    </w:p>
    <w:p w14:paraId="645EF601" w14:textId="1E677FFD" w:rsidR="007A38BD" w:rsidRPr="007A38BD" w:rsidRDefault="007A38BD" w:rsidP="007A38BD">
      <w:pPr>
        <w:pStyle w:val="RFICParagraph"/>
        <w:ind w:firstLine="0"/>
      </w:pPr>
      <w:r w:rsidRPr="007A38BD">
        <w:t>Phương trình có dạng trên có thể được giải quyết bằng một số cách có trong đại số cí như phương pháp biến đổi tuyến tính.</w:t>
      </w:r>
    </w:p>
    <w:p w14:paraId="47563687" w14:textId="77777777" w:rsidR="00BC57E3" w:rsidRPr="00BC57E3" w:rsidRDefault="00BC57E3" w:rsidP="00BC57E3">
      <w:pPr>
        <w:pStyle w:val="RFICHeading2"/>
        <w:numPr>
          <w:ilvl w:val="0"/>
          <w:numId w:val="9"/>
        </w:numPr>
      </w:pPr>
      <w:r w:rsidRPr="00BC57E3">
        <w:t>Phương pháp xác định góc quay</w:t>
      </w:r>
    </w:p>
    <w:p w14:paraId="22B47948" w14:textId="6EF92345" w:rsidR="007A38BD" w:rsidRDefault="00BC57E3" w:rsidP="00BC57E3">
      <w:pPr>
        <w:pStyle w:val="RFICHeading2"/>
        <w:numPr>
          <w:ilvl w:val="0"/>
          <w:numId w:val="0"/>
        </w:numPr>
        <w:rPr>
          <w:i w:val="0"/>
          <w:iCs/>
        </w:rPr>
      </w:pPr>
      <w:r w:rsidRPr="00BC57E3">
        <w:rPr>
          <w:i w:val="0"/>
          <w:iCs/>
        </w:rPr>
        <w:t>Về tổng quan, phương pháp sử dụng các vị trí landmark trên khuôn mặt để nối lại thành một tam giác gồm 3 điểm, ví dụ như mắt trái, mắt phải, và mũi. 3 điểm này hoàn toàn xác định về tọa độ, do đó ta có thể xác định được độ dài 3 cạnh. Từ độ dài 3 cạnh ta hoàn toàn có thể xác định được góc của tam giác. Việc di chuyển mặt sẽ làm tọa độ các điểm thay đổi, kéo theo đó là góc của tam giác đó cũng thay đổi. Ta gọi đó là góc quay của khuôn mặt.</w:t>
      </w:r>
    </w:p>
    <w:p w14:paraId="66CB0533" w14:textId="0DD21D68" w:rsidR="00BC57E3" w:rsidRDefault="00BC57E3" w:rsidP="00BC57E3">
      <w:pPr>
        <w:pStyle w:val="RFICParagraph"/>
        <w:rPr>
          <w:u w:val="single"/>
        </w:rPr>
      </w:pPr>
      <w:r w:rsidRPr="00BC57E3">
        <w:rPr>
          <w:u w:val="single"/>
        </w:rPr>
        <w:t>Nhắc lại kiến thức hình học</w:t>
      </w:r>
      <w:r>
        <w:rPr>
          <w:u w:val="single"/>
        </w:rPr>
        <w:t>:</w:t>
      </w:r>
    </w:p>
    <w:p w14:paraId="1EFE8575" w14:textId="77777777" w:rsidR="00BC57E3" w:rsidRPr="00BC57E3" w:rsidRDefault="00BC57E3" w:rsidP="00BC57E3">
      <w:pPr>
        <w:jc w:val="both"/>
        <w:rPr>
          <w:sz w:val="20"/>
          <w:szCs w:val="20"/>
        </w:rPr>
      </w:pPr>
      <w:r w:rsidRPr="00BC57E3">
        <w:rPr>
          <w:sz w:val="20"/>
          <w:szCs w:val="20"/>
        </w:rPr>
        <w:t xml:space="preserve">Hai vecto a và b tạo thành 1 góc </w:t>
      </w:r>
      <w:r w:rsidRPr="00BC57E3">
        <w:rPr>
          <w:position w:val="-6"/>
          <w:sz w:val="20"/>
          <w:szCs w:val="20"/>
        </w:rPr>
        <w:object w:dxaOrig="200" w:dyaOrig="279" w14:anchorId="4210F1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0.2pt;height:13.8pt" o:ole="">
            <v:imagedata r:id="rId20" o:title=""/>
          </v:shape>
          <o:OLEObject Type="Embed" ProgID="Equation.DSMT4" ShapeID="_x0000_i1028" DrawAspect="Content" ObjectID="_1716761314" r:id="rId21"/>
        </w:object>
      </w:r>
      <w:r w:rsidRPr="00BC57E3">
        <w:rPr>
          <w:sz w:val="20"/>
          <w:szCs w:val="20"/>
        </w:rPr>
        <w:t>:</w:t>
      </w:r>
    </w:p>
    <w:p w14:paraId="50BEC824" w14:textId="77777777" w:rsidR="00BC57E3" w:rsidRPr="00BC57E3" w:rsidRDefault="00BC57E3" w:rsidP="00BC57E3">
      <w:pPr>
        <w:pStyle w:val="RFICParagraph"/>
        <w:rPr>
          <w:u w:val="single"/>
        </w:rPr>
      </w:pPr>
    </w:p>
    <w:p w14:paraId="2E737236" w14:textId="77777777" w:rsidR="00BC57E3" w:rsidRDefault="00BC57E3" w:rsidP="00BC57E3">
      <w:pPr>
        <w:pStyle w:val="RFICParagraph"/>
        <w:keepNext/>
        <w:jc w:val="center"/>
      </w:pPr>
      <w:r>
        <w:rPr>
          <w:noProof/>
        </w:rPr>
        <w:drawing>
          <wp:inline distT="0" distB="0" distL="0" distR="0" wp14:anchorId="68878A7B" wp14:editId="06FB16E4">
            <wp:extent cx="1605791" cy="842211"/>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610257" cy="844553"/>
                    </a:xfrm>
                    <a:prstGeom prst="rect">
                      <a:avLst/>
                    </a:prstGeom>
                    <a:noFill/>
                  </pic:spPr>
                </pic:pic>
              </a:graphicData>
            </a:graphic>
          </wp:inline>
        </w:drawing>
      </w:r>
    </w:p>
    <w:p w14:paraId="50A9DB8B" w14:textId="1376C480" w:rsidR="00BC57E3" w:rsidRPr="00BC57E3" w:rsidRDefault="00BC57E3" w:rsidP="00BC57E3">
      <w:pPr>
        <w:pStyle w:val="Caption"/>
        <w:jc w:val="center"/>
        <w:rPr>
          <w:sz w:val="14"/>
          <w:szCs w:val="14"/>
        </w:rPr>
      </w:pPr>
      <w:r>
        <w:rPr>
          <w:sz w:val="14"/>
          <w:szCs w:val="14"/>
        </w:rPr>
        <w:t xml:space="preserve">             </w:t>
      </w:r>
      <w:r w:rsidRPr="00BC57E3">
        <w:rPr>
          <w:sz w:val="14"/>
          <w:szCs w:val="14"/>
        </w:rPr>
        <w:t xml:space="preserve">Hình </w:t>
      </w:r>
      <w:r w:rsidRPr="00BC57E3">
        <w:rPr>
          <w:sz w:val="14"/>
          <w:szCs w:val="14"/>
        </w:rPr>
        <w:fldChar w:fldCharType="begin"/>
      </w:r>
      <w:r w:rsidRPr="00BC57E3">
        <w:rPr>
          <w:sz w:val="14"/>
          <w:szCs w:val="14"/>
        </w:rPr>
        <w:instrText xml:space="preserve"> SEQ Hình \* ARABIC </w:instrText>
      </w:r>
      <w:r w:rsidRPr="00BC57E3">
        <w:rPr>
          <w:sz w:val="14"/>
          <w:szCs w:val="14"/>
        </w:rPr>
        <w:fldChar w:fldCharType="separate"/>
      </w:r>
      <w:r w:rsidR="008E3951">
        <w:rPr>
          <w:noProof/>
          <w:sz w:val="14"/>
          <w:szCs w:val="14"/>
        </w:rPr>
        <w:t>4</w:t>
      </w:r>
      <w:r w:rsidRPr="00BC57E3">
        <w:rPr>
          <w:sz w:val="14"/>
          <w:szCs w:val="14"/>
        </w:rPr>
        <w:fldChar w:fldCharType="end"/>
      </w:r>
      <w:r w:rsidRPr="00BC57E3">
        <w:rPr>
          <w:sz w:val="14"/>
          <w:szCs w:val="14"/>
        </w:rPr>
        <w:t>: Góc tạo thành từ 2 vecto</w:t>
      </w:r>
    </w:p>
    <w:p w14:paraId="45CAA88F" w14:textId="7BF558A3" w:rsidR="007A38BD" w:rsidRDefault="00BC57E3" w:rsidP="00BC57E3">
      <w:pPr>
        <w:pStyle w:val="RFICParagraph"/>
        <w:ind w:firstLine="0"/>
      </w:pPr>
      <w:r w:rsidRPr="00BC57E3">
        <w:t>Ta hoàn toàn có thể tính được góc xem giữa 2 vecto thông qua các kiến thức ở phổ thông:</w:t>
      </w:r>
    </w:p>
    <w:p w14:paraId="6AFCF681" w14:textId="77777777" w:rsidR="00BC57E3" w:rsidRDefault="00BC57E3" w:rsidP="00BC57E3">
      <w:pPr>
        <w:pStyle w:val="RFICParagraph"/>
        <w:keepNext/>
        <w:ind w:firstLine="0"/>
        <w:jc w:val="center"/>
      </w:pPr>
      <w:r>
        <w:rPr>
          <w:noProof/>
        </w:rPr>
        <w:drawing>
          <wp:inline distT="0" distB="0" distL="0" distR="0" wp14:anchorId="0EE0AFB1" wp14:editId="55AB42EF">
            <wp:extent cx="2498264" cy="926431"/>
            <wp:effectExtent l="0" t="0" r="0" b="0"/>
            <wp:docPr id="19" name="Picture 19" descr="A picture containing text, device, gau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A picture containing text, device, gauge&#10;&#10;Description automatically generated"/>
                    <pic:cNvPicPr/>
                  </pic:nvPicPr>
                  <pic:blipFill>
                    <a:blip r:embed="rId23"/>
                    <a:stretch>
                      <a:fillRect/>
                    </a:stretch>
                  </pic:blipFill>
                  <pic:spPr>
                    <a:xfrm>
                      <a:off x="0" y="0"/>
                      <a:ext cx="2526867" cy="937038"/>
                    </a:xfrm>
                    <a:prstGeom prst="rect">
                      <a:avLst/>
                    </a:prstGeom>
                  </pic:spPr>
                </pic:pic>
              </a:graphicData>
            </a:graphic>
          </wp:inline>
        </w:drawing>
      </w:r>
    </w:p>
    <w:p w14:paraId="0E565DED" w14:textId="723061FA" w:rsidR="00BC57E3" w:rsidRPr="00BC57E3" w:rsidRDefault="00BC57E3" w:rsidP="00BC57E3">
      <w:pPr>
        <w:pStyle w:val="Caption"/>
        <w:jc w:val="center"/>
        <w:rPr>
          <w:sz w:val="14"/>
          <w:szCs w:val="14"/>
        </w:rPr>
      </w:pPr>
      <w:r w:rsidRPr="00BC57E3">
        <w:rPr>
          <w:sz w:val="14"/>
          <w:szCs w:val="14"/>
        </w:rPr>
        <w:t xml:space="preserve">Hình </w:t>
      </w:r>
      <w:r w:rsidRPr="00BC57E3">
        <w:rPr>
          <w:sz w:val="14"/>
          <w:szCs w:val="14"/>
        </w:rPr>
        <w:fldChar w:fldCharType="begin"/>
      </w:r>
      <w:r w:rsidRPr="00BC57E3">
        <w:rPr>
          <w:sz w:val="14"/>
          <w:szCs w:val="14"/>
        </w:rPr>
        <w:instrText xml:space="preserve"> SEQ Hình \* ARABIC </w:instrText>
      </w:r>
      <w:r w:rsidRPr="00BC57E3">
        <w:rPr>
          <w:sz w:val="14"/>
          <w:szCs w:val="14"/>
        </w:rPr>
        <w:fldChar w:fldCharType="separate"/>
      </w:r>
      <w:r w:rsidR="008E3951">
        <w:rPr>
          <w:noProof/>
          <w:sz w:val="14"/>
          <w:szCs w:val="14"/>
        </w:rPr>
        <w:t>5</w:t>
      </w:r>
      <w:r w:rsidRPr="00BC57E3">
        <w:rPr>
          <w:sz w:val="14"/>
          <w:szCs w:val="14"/>
        </w:rPr>
        <w:fldChar w:fldCharType="end"/>
      </w:r>
      <w:r w:rsidRPr="00BC57E3">
        <w:rPr>
          <w:sz w:val="14"/>
          <w:szCs w:val="14"/>
        </w:rPr>
        <w:t>: Tính góc giữa 2 vecto</w:t>
      </w:r>
    </w:p>
    <w:p w14:paraId="521D69B9" w14:textId="66EDCF5C" w:rsidR="007A38BD" w:rsidRPr="008E3951" w:rsidRDefault="00BC57E3" w:rsidP="00BC57E3">
      <w:pPr>
        <w:pStyle w:val="RFICParagraph"/>
        <w:rPr>
          <w:u w:val="single"/>
        </w:rPr>
      </w:pPr>
      <w:r w:rsidRPr="008E3951">
        <w:rPr>
          <w:u w:val="single"/>
        </w:rPr>
        <w:t>Thuật toán:</w:t>
      </w:r>
    </w:p>
    <w:p w14:paraId="201B8FF8" w14:textId="77777777" w:rsidR="008E3951" w:rsidRDefault="008E3951" w:rsidP="008E3951">
      <w:pPr>
        <w:pStyle w:val="RFICParagraph"/>
        <w:keepNext/>
      </w:pPr>
      <w:bookmarkStart w:id="0" w:name="_Toc106145941"/>
      <w:bookmarkStart w:id="1" w:name="_Toc106146024"/>
      <w:r>
        <w:rPr>
          <w:noProof/>
        </w:rPr>
        <w:drawing>
          <wp:inline distT="0" distB="0" distL="0" distR="0" wp14:anchorId="3D5EC8FA" wp14:editId="30776498">
            <wp:extent cx="2891589" cy="1476379"/>
            <wp:effectExtent l="0" t="0" r="0" b="0"/>
            <wp:docPr id="20" name="Picture 20"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Diagram&#10;&#10;Description automatically generated"/>
                    <pic:cNvPicPr/>
                  </pic:nvPicPr>
                  <pic:blipFill>
                    <a:blip r:embed="rId24"/>
                    <a:stretch>
                      <a:fillRect/>
                    </a:stretch>
                  </pic:blipFill>
                  <pic:spPr>
                    <a:xfrm>
                      <a:off x="0" y="0"/>
                      <a:ext cx="2917075" cy="1489391"/>
                    </a:xfrm>
                    <a:prstGeom prst="rect">
                      <a:avLst/>
                    </a:prstGeom>
                  </pic:spPr>
                </pic:pic>
              </a:graphicData>
            </a:graphic>
          </wp:inline>
        </w:drawing>
      </w:r>
      <w:bookmarkEnd w:id="0"/>
      <w:bookmarkEnd w:id="1"/>
    </w:p>
    <w:p w14:paraId="4C38D882" w14:textId="20A9DCDB" w:rsidR="00BC57E3" w:rsidRPr="008E3951" w:rsidRDefault="008E3951" w:rsidP="008E3951">
      <w:pPr>
        <w:pStyle w:val="Caption"/>
        <w:jc w:val="center"/>
        <w:rPr>
          <w:sz w:val="14"/>
          <w:szCs w:val="14"/>
        </w:rPr>
      </w:pPr>
      <w:r w:rsidRPr="008E3951">
        <w:rPr>
          <w:sz w:val="14"/>
          <w:szCs w:val="14"/>
        </w:rPr>
        <w:t xml:space="preserve">Hình </w:t>
      </w:r>
      <w:r w:rsidRPr="008E3951">
        <w:rPr>
          <w:sz w:val="14"/>
          <w:szCs w:val="14"/>
        </w:rPr>
        <w:fldChar w:fldCharType="begin"/>
      </w:r>
      <w:r w:rsidRPr="008E3951">
        <w:rPr>
          <w:sz w:val="14"/>
          <w:szCs w:val="14"/>
        </w:rPr>
        <w:instrText xml:space="preserve"> SEQ Hình \* ARABIC </w:instrText>
      </w:r>
      <w:r w:rsidRPr="008E3951">
        <w:rPr>
          <w:sz w:val="14"/>
          <w:szCs w:val="14"/>
        </w:rPr>
        <w:fldChar w:fldCharType="separate"/>
      </w:r>
      <w:r w:rsidRPr="008E3951">
        <w:rPr>
          <w:noProof/>
          <w:sz w:val="14"/>
          <w:szCs w:val="14"/>
        </w:rPr>
        <w:t>6</w:t>
      </w:r>
      <w:r w:rsidRPr="008E3951">
        <w:rPr>
          <w:sz w:val="14"/>
          <w:szCs w:val="14"/>
        </w:rPr>
        <w:fldChar w:fldCharType="end"/>
      </w:r>
      <w:r w:rsidRPr="008E3951">
        <w:rPr>
          <w:sz w:val="14"/>
          <w:szCs w:val="14"/>
        </w:rPr>
        <w:t>: Thuật toán xác định góc quay khuôn mặt</w:t>
      </w:r>
    </w:p>
    <w:p w14:paraId="353F07AA" w14:textId="66E0A25A" w:rsidR="008E3951" w:rsidRDefault="008E3951" w:rsidP="00BC57E3">
      <w:pPr>
        <w:pStyle w:val="RFICParagraph"/>
      </w:pPr>
      <w:r w:rsidRPr="008E3951">
        <w:t xml:space="preserve">Chúng ta xác định định góc quay của khuôn mặt thông qua việc xác định 2 góc   và  . Thuật toán cụ thể thuật toán trên xác định 2 góc   và   thông qua việc tính các cạnh của tam giác. Sau khi xác định được các mốc điểm trên khuôn mặt, chúng ta tính độ lớn các vecto   và   và tính góc giữa chúng. Tương tự, đối với 2 vecto   và  . Do vậy chúng ta xác định được   và  . Sau khi xác định được   và  , chúng ta đưa   và   vào thuật toán </w:t>
      </w:r>
      <w:r w:rsidRPr="008E3951">
        <w:lastRenderedPageBreak/>
        <w:t>như đầu vào của thuật toán. Tuy vậy, do ta đã xác định được vị trí của khuôn mặt ở thuật toán trên, nên ta chỉ sử dụng thuật toán này và ý tưởng của nó để xác định góc quay của khuôn mặt.</w:t>
      </w:r>
    </w:p>
    <w:p w14:paraId="33FE93D0" w14:textId="42A737F0" w:rsidR="008E3951" w:rsidRDefault="002D18C4" w:rsidP="002D18C4">
      <w:pPr>
        <w:pStyle w:val="RFICHeading1"/>
      </w:pPr>
      <w:r>
        <w:t>Kết quả</w:t>
      </w:r>
    </w:p>
    <w:p w14:paraId="2419B9E5" w14:textId="446A1766" w:rsidR="00103426" w:rsidRDefault="00103426" w:rsidP="00103426">
      <w:pPr>
        <w:pStyle w:val="RFICParagraph"/>
      </w:pPr>
      <w:r>
        <w:t xml:space="preserve">Sau khi tiến hành thực nghiệm, các thuật toán trên đã thể hiện rõ “sức mạnh” của mình trong quá trình xử lý. Cụ thể, các kết quả được thể hiện rõ trong các hình </w:t>
      </w:r>
      <w:r w:rsidR="0049563F">
        <w:t>khi chạy thực nghiệm chương trình:</w:t>
      </w:r>
    </w:p>
    <w:p w14:paraId="351070A2" w14:textId="52BDC2C1" w:rsidR="0049563F" w:rsidRDefault="0049563F" w:rsidP="00103426">
      <w:pPr>
        <w:pStyle w:val="RFICParagraph"/>
      </w:pPr>
    </w:p>
    <w:p w14:paraId="54E54007" w14:textId="1598B73A" w:rsidR="0049563F" w:rsidRPr="0049563F" w:rsidRDefault="0049563F" w:rsidP="00103426">
      <w:pPr>
        <w:pStyle w:val="RFICParagraph"/>
        <w:rPr>
          <w:color w:val="FF0000"/>
        </w:rPr>
      </w:pPr>
      <w:r w:rsidRPr="0049563F">
        <w:rPr>
          <w:color w:val="FF0000"/>
        </w:rPr>
        <w:t>&lt;&lt;BẠN BỔ SUNG 4 HÌNH: QUAY TRÁI, PHẢI, LÊN XUỐNG&gt;&gt;</w:t>
      </w:r>
    </w:p>
    <w:p w14:paraId="2A22308E" w14:textId="7CAD73AD" w:rsidR="008E3951" w:rsidRDefault="008E3951" w:rsidP="00EB7384">
      <w:pPr>
        <w:pStyle w:val="RFICParagraph"/>
        <w:ind w:firstLine="0"/>
      </w:pPr>
    </w:p>
    <w:p w14:paraId="253BA79D" w14:textId="7C99FDEF" w:rsidR="008E3951" w:rsidRDefault="008E3951" w:rsidP="00BC57E3">
      <w:pPr>
        <w:pStyle w:val="RFICParagraph"/>
      </w:pPr>
    </w:p>
    <w:p w14:paraId="411450BB" w14:textId="77777777" w:rsidR="00EB7384" w:rsidRDefault="00EB7384" w:rsidP="002310B2">
      <w:pPr>
        <w:pStyle w:val="RFICAckRefHeading"/>
        <w:rPr>
          <w:lang w:val="en-US"/>
        </w:rPr>
      </w:pPr>
    </w:p>
    <w:p w14:paraId="547ED550" w14:textId="77777777" w:rsidR="00EB7384" w:rsidRDefault="00EB7384" w:rsidP="002310B2">
      <w:pPr>
        <w:pStyle w:val="RFICAckRefHeading"/>
        <w:rPr>
          <w:lang w:val="en-US"/>
        </w:rPr>
      </w:pPr>
    </w:p>
    <w:p w14:paraId="0AA9B541" w14:textId="77777777" w:rsidR="00EB7384" w:rsidRDefault="00EB7384" w:rsidP="002310B2">
      <w:pPr>
        <w:pStyle w:val="RFICAckRefHeading"/>
        <w:rPr>
          <w:lang w:val="en-US"/>
        </w:rPr>
      </w:pPr>
    </w:p>
    <w:p w14:paraId="7D617C91" w14:textId="77777777" w:rsidR="00EB7384" w:rsidRDefault="00EB7384" w:rsidP="002310B2">
      <w:pPr>
        <w:pStyle w:val="RFICAckRefHeading"/>
        <w:rPr>
          <w:lang w:val="en-US"/>
        </w:rPr>
      </w:pPr>
    </w:p>
    <w:p w14:paraId="098A796D" w14:textId="77777777" w:rsidR="00EB7384" w:rsidRDefault="00EB7384" w:rsidP="002310B2">
      <w:pPr>
        <w:pStyle w:val="RFICAckRefHeading"/>
        <w:rPr>
          <w:lang w:val="en-US"/>
        </w:rPr>
      </w:pPr>
    </w:p>
    <w:p w14:paraId="456180AB" w14:textId="77777777" w:rsidR="00EB7384" w:rsidRDefault="00EB7384" w:rsidP="002310B2">
      <w:pPr>
        <w:pStyle w:val="RFICAckRefHeading"/>
        <w:rPr>
          <w:lang w:val="en-US"/>
        </w:rPr>
      </w:pPr>
    </w:p>
    <w:p w14:paraId="21E492EA" w14:textId="77777777" w:rsidR="00EB7384" w:rsidRDefault="00EB7384" w:rsidP="002310B2">
      <w:pPr>
        <w:pStyle w:val="RFICAckRefHeading"/>
        <w:rPr>
          <w:lang w:val="en-US"/>
        </w:rPr>
      </w:pPr>
    </w:p>
    <w:p w14:paraId="5EC94616" w14:textId="77777777" w:rsidR="00EB7384" w:rsidRDefault="00EB7384" w:rsidP="002310B2">
      <w:pPr>
        <w:pStyle w:val="RFICAckRefHeading"/>
        <w:rPr>
          <w:lang w:val="en-US"/>
        </w:rPr>
      </w:pPr>
    </w:p>
    <w:p w14:paraId="1554F782" w14:textId="77777777" w:rsidR="00EB7384" w:rsidRDefault="00EB7384" w:rsidP="002310B2">
      <w:pPr>
        <w:pStyle w:val="RFICAckRefHeading"/>
        <w:rPr>
          <w:lang w:val="en-US"/>
        </w:rPr>
      </w:pPr>
    </w:p>
    <w:p w14:paraId="0301EA6F" w14:textId="77777777" w:rsidR="00EB7384" w:rsidRDefault="00EB7384" w:rsidP="002310B2">
      <w:pPr>
        <w:pStyle w:val="RFICAckRefHeading"/>
        <w:rPr>
          <w:lang w:val="en-US"/>
        </w:rPr>
      </w:pPr>
    </w:p>
    <w:p w14:paraId="2A2776FF" w14:textId="77777777" w:rsidR="00EB7384" w:rsidRDefault="00EB7384" w:rsidP="002310B2">
      <w:pPr>
        <w:pStyle w:val="RFICAckRefHeading"/>
        <w:rPr>
          <w:lang w:val="en-US"/>
        </w:rPr>
      </w:pPr>
    </w:p>
    <w:p w14:paraId="52C736CA" w14:textId="77777777" w:rsidR="00EB7384" w:rsidRDefault="00EB7384" w:rsidP="002310B2">
      <w:pPr>
        <w:pStyle w:val="RFICAckRefHeading"/>
        <w:rPr>
          <w:lang w:val="en-US"/>
        </w:rPr>
      </w:pPr>
    </w:p>
    <w:p w14:paraId="3CDD3727" w14:textId="77777777" w:rsidR="00EB7384" w:rsidRDefault="00EB7384" w:rsidP="002310B2">
      <w:pPr>
        <w:pStyle w:val="RFICAckRefHeading"/>
        <w:rPr>
          <w:lang w:val="en-US"/>
        </w:rPr>
      </w:pPr>
    </w:p>
    <w:p w14:paraId="5C8BEC04" w14:textId="77777777" w:rsidR="00EB7384" w:rsidRDefault="00EB7384" w:rsidP="002310B2">
      <w:pPr>
        <w:pStyle w:val="RFICAckRefHeading"/>
        <w:rPr>
          <w:lang w:val="en-US"/>
        </w:rPr>
      </w:pPr>
    </w:p>
    <w:p w14:paraId="7C38BE7B" w14:textId="77777777" w:rsidR="00EB7384" w:rsidRDefault="00EB7384" w:rsidP="002310B2">
      <w:pPr>
        <w:pStyle w:val="RFICAckRefHeading"/>
        <w:rPr>
          <w:lang w:val="en-US"/>
        </w:rPr>
      </w:pPr>
    </w:p>
    <w:p w14:paraId="4C3197B3" w14:textId="77777777" w:rsidR="00EB7384" w:rsidRDefault="00EB7384" w:rsidP="002310B2">
      <w:pPr>
        <w:pStyle w:val="RFICAckRefHeading"/>
        <w:rPr>
          <w:lang w:val="en-US"/>
        </w:rPr>
      </w:pPr>
    </w:p>
    <w:p w14:paraId="7298D7B1" w14:textId="77777777" w:rsidR="00EB7384" w:rsidRDefault="00EB7384" w:rsidP="002310B2">
      <w:pPr>
        <w:pStyle w:val="RFICAckRefHeading"/>
        <w:rPr>
          <w:lang w:val="en-US"/>
        </w:rPr>
      </w:pPr>
    </w:p>
    <w:p w14:paraId="0DA61FDC" w14:textId="77777777" w:rsidR="00EB7384" w:rsidRDefault="00EB7384" w:rsidP="002310B2">
      <w:pPr>
        <w:pStyle w:val="RFICAckRefHeading"/>
        <w:rPr>
          <w:lang w:val="en-US"/>
        </w:rPr>
      </w:pPr>
    </w:p>
    <w:p w14:paraId="425D6E96" w14:textId="77777777" w:rsidR="00EB7384" w:rsidRDefault="00EB7384" w:rsidP="002310B2">
      <w:pPr>
        <w:pStyle w:val="RFICAckRefHeading"/>
        <w:rPr>
          <w:lang w:val="en-US"/>
        </w:rPr>
      </w:pPr>
    </w:p>
    <w:p w14:paraId="5AD6491F" w14:textId="77777777" w:rsidR="00EB7384" w:rsidRDefault="00EB7384" w:rsidP="002310B2">
      <w:pPr>
        <w:pStyle w:val="RFICAckRefHeading"/>
        <w:rPr>
          <w:lang w:val="en-US"/>
        </w:rPr>
      </w:pPr>
    </w:p>
    <w:p w14:paraId="08B490BD" w14:textId="77777777" w:rsidR="00EB7384" w:rsidRDefault="00EB7384" w:rsidP="002310B2">
      <w:pPr>
        <w:pStyle w:val="RFICAckRefHeading"/>
        <w:rPr>
          <w:lang w:val="en-US"/>
        </w:rPr>
      </w:pPr>
    </w:p>
    <w:p w14:paraId="245F8979" w14:textId="77777777" w:rsidR="00EB7384" w:rsidRDefault="00EB7384" w:rsidP="002310B2">
      <w:pPr>
        <w:pStyle w:val="RFICAckRefHeading"/>
        <w:rPr>
          <w:lang w:val="en-US"/>
        </w:rPr>
      </w:pPr>
    </w:p>
    <w:p w14:paraId="5C4C29FD" w14:textId="77777777" w:rsidR="00EB7384" w:rsidRDefault="00EB7384" w:rsidP="002310B2">
      <w:pPr>
        <w:pStyle w:val="RFICAckRefHeading"/>
        <w:rPr>
          <w:lang w:val="en-US"/>
        </w:rPr>
      </w:pPr>
    </w:p>
    <w:p w14:paraId="4F72643D" w14:textId="77777777" w:rsidR="00EB7384" w:rsidRDefault="00EB7384" w:rsidP="002310B2">
      <w:pPr>
        <w:pStyle w:val="RFICAckRefHeading"/>
        <w:rPr>
          <w:lang w:val="en-US"/>
        </w:rPr>
      </w:pPr>
    </w:p>
    <w:p w14:paraId="052AF6FA" w14:textId="77777777" w:rsidR="00B520E9" w:rsidRDefault="00B520E9" w:rsidP="002310B2">
      <w:pPr>
        <w:pStyle w:val="RFICAckRefHeading"/>
        <w:rPr>
          <w:lang w:val="en-US"/>
        </w:rPr>
      </w:pPr>
    </w:p>
    <w:p w14:paraId="3D70EE18" w14:textId="77777777" w:rsidR="00B520E9" w:rsidRDefault="00B520E9" w:rsidP="002310B2">
      <w:pPr>
        <w:pStyle w:val="RFICAckRefHeading"/>
        <w:rPr>
          <w:lang w:val="en-US"/>
        </w:rPr>
      </w:pPr>
    </w:p>
    <w:p w14:paraId="10238ABA" w14:textId="77777777" w:rsidR="00B520E9" w:rsidRDefault="00B520E9" w:rsidP="002310B2">
      <w:pPr>
        <w:pStyle w:val="RFICAckRefHeading"/>
        <w:rPr>
          <w:lang w:val="en-US"/>
        </w:rPr>
      </w:pPr>
    </w:p>
    <w:p w14:paraId="60A8F986" w14:textId="77777777" w:rsidR="00B520E9" w:rsidRDefault="00B520E9" w:rsidP="002310B2">
      <w:pPr>
        <w:pStyle w:val="RFICAckRefHeading"/>
        <w:rPr>
          <w:lang w:val="en-US"/>
        </w:rPr>
      </w:pPr>
    </w:p>
    <w:p w14:paraId="49B9FFA3" w14:textId="77777777" w:rsidR="00B520E9" w:rsidRDefault="00B520E9" w:rsidP="002310B2">
      <w:pPr>
        <w:pStyle w:val="RFICAckRefHeading"/>
        <w:rPr>
          <w:lang w:val="en-US"/>
        </w:rPr>
      </w:pPr>
    </w:p>
    <w:p w14:paraId="75812BFB" w14:textId="77777777" w:rsidR="00B520E9" w:rsidRDefault="00B520E9" w:rsidP="002310B2">
      <w:pPr>
        <w:pStyle w:val="RFICAckRefHeading"/>
        <w:rPr>
          <w:lang w:val="en-US"/>
        </w:rPr>
      </w:pPr>
    </w:p>
    <w:p w14:paraId="30309F2B" w14:textId="77777777" w:rsidR="00B520E9" w:rsidRDefault="00B520E9" w:rsidP="002310B2">
      <w:pPr>
        <w:pStyle w:val="RFICAckRefHeading"/>
        <w:rPr>
          <w:lang w:val="en-US"/>
        </w:rPr>
      </w:pPr>
    </w:p>
    <w:p w14:paraId="2699C72B" w14:textId="77777777" w:rsidR="00B520E9" w:rsidRDefault="00B520E9" w:rsidP="002310B2">
      <w:pPr>
        <w:pStyle w:val="RFICAckRefHeading"/>
        <w:rPr>
          <w:lang w:val="en-US"/>
        </w:rPr>
      </w:pPr>
    </w:p>
    <w:p w14:paraId="1A58E7AB" w14:textId="77777777" w:rsidR="00B520E9" w:rsidRDefault="00B520E9" w:rsidP="002310B2">
      <w:pPr>
        <w:pStyle w:val="RFICAckRefHeading"/>
        <w:rPr>
          <w:lang w:val="en-US"/>
        </w:rPr>
      </w:pPr>
    </w:p>
    <w:p w14:paraId="5494BB6D" w14:textId="77777777" w:rsidR="00B520E9" w:rsidRDefault="00B520E9" w:rsidP="002310B2">
      <w:pPr>
        <w:pStyle w:val="RFICAckRefHeading"/>
        <w:rPr>
          <w:lang w:val="en-US"/>
        </w:rPr>
      </w:pPr>
    </w:p>
    <w:p w14:paraId="0484CC01" w14:textId="77777777" w:rsidR="00B520E9" w:rsidRDefault="00B520E9" w:rsidP="002310B2">
      <w:pPr>
        <w:pStyle w:val="RFICAckRefHeading"/>
        <w:rPr>
          <w:lang w:val="en-US"/>
        </w:rPr>
      </w:pPr>
    </w:p>
    <w:p w14:paraId="1FF4218A" w14:textId="77777777" w:rsidR="00B520E9" w:rsidRDefault="00B520E9" w:rsidP="002310B2">
      <w:pPr>
        <w:pStyle w:val="RFICAckRefHeading"/>
        <w:rPr>
          <w:lang w:val="en-US"/>
        </w:rPr>
      </w:pPr>
    </w:p>
    <w:p w14:paraId="61DF9CDA" w14:textId="77777777" w:rsidR="00B520E9" w:rsidRDefault="00B520E9" w:rsidP="002310B2">
      <w:pPr>
        <w:pStyle w:val="RFICAckRefHeading"/>
        <w:rPr>
          <w:lang w:val="en-US"/>
        </w:rPr>
      </w:pPr>
    </w:p>
    <w:p w14:paraId="1265D1AA" w14:textId="77777777" w:rsidR="00B520E9" w:rsidRDefault="00B520E9" w:rsidP="002310B2">
      <w:pPr>
        <w:pStyle w:val="RFICAckRefHeading"/>
        <w:rPr>
          <w:lang w:val="en-US"/>
        </w:rPr>
      </w:pPr>
    </w:p>
    <w:p w14:paraId="2FF9F4CC" w14:textId="77777777" w:rsidR="00B520E9" w:rsidRDefault="00B520E9" w:rsidP="002310B2">
      <w:pPr>
        <w:pStyle w:val="RFICAckRefHeading"/>
        <w:rPr>
          <w:lang w:val="en-US"/>
        </w:rPr>
      </w:pPr>
    </w:p>
    <w:p w14:paraId="292452A5" w14:textId="77777777" w:rsidR="00B520E9" w:rsidRDefault="00B520E9" w:rsidP="002310B2">
      <w:pPr>
        <w:pStyle w:val="RFICAckRefHeading"/>
        <w:rPr>
          <w:lang w:val="en-US"/>
        </w:rPr>
      </w:pPr>
    </w:p>
    <w:p w14:paraId="559AEB62" w14:textId="77777777" w:rsidR="00B520E9" w:rsidRDefault="00B520E9" w:rsidP="002310B2">
      <w:pPr>
        <w:pStyle w:val="RFICAckRefHeading"/>
        <w:rPr>
          <w:lang w:val="en-US"/>
        </w:rPr>
      </w:pPr>
    </w:p>
    <w:p w14:paraId="75680ACA" w14:textId="77777777" w:rsidR="00B520E9" w:rsidRDefault="00B520E9" w:rsidP="002310B2">
      <w:pPr>
        <w:pStyle w:val="RFICAckRefHeading"/>
        <w:rPr>
          <w:lang w:val="en-US"/>
        </w:rPr>
      </w:pPr>
    </w:p>
    <w:p w14:paraId="587C0AA3" w14:textId="77777777" w:rsidR="00B520E9" w:rsidRDefault="00B520E9" w:rsidP="002310B2">
      <w:pPr>
        <w:pStyle w:val="RFICAckRefHeading"/>
        <w:rPr>
          <w:lang w:val="en-US"/>
        </w:rPr>
      </w:pPr>
    </w:p>
    <w:p w14:paraId="048A5D02" w14:textId="77777777" w:rsidR="00B520E9" w:rsidRDefault="00B520E9" w:rsidP="002310B2">
      <w:pPr>
        <w:pStyle w:val="RFICAckRefHeading"/>
        <w:rPr>
          <w:lang w:val="en-US"/>
        </w:rPr>
      </w:pPr>
    </w:p>
    <w:p w14:paraId="79782646" w14:textId="77777777" w:rsidR="00B520E9" w:rsidRDefault="00B520E9" w:rsidP="002310B2">
      <w:pPr>
        <w:pStyle w:val="RFICAckRefHeading"/>
        <w:rPr>
          <w:lang w:val="en-US"/>
        </w:rPr>
      </w:pPr>
    </w:p>
    <w:p w14:paraId="58B9E466" w14:textId="77777777" w:rsidR="00B520E9" w:rsidRDefault="00B520E9" w:rsidP="002310B2">
      <w:pPr>
        <w:pStyle w:val="RFICAckRefHeading"/>
        <w:rPr>
          <w:lang w:val="en-US"/>
        </w:rPr>
      </w:pPr>
    </w:p>
    <w:p w14:paraId="263F8F68" w14:textId="77777777" w:rsidR="00B520E9" w:rsidRDefault="00B520E9" w:rsidP="002310B2">
      <w:pPr>
        <w:pStyle w:val="RFICAckRefHeading"/>
        <w:rPr>
          <w:lang w:val="en-US"/>
        </w:rPr>
      </w:pPr>
    </w:p>
    <w:p w14:paraId="4F7C2151" w14:textId="77777777" w:rsidR="00B520E9" w:rsidRDefault="00B520E9" w:rsidP="002310B2">
      <w:pPr>
        <w:pStyle w:val="RFICAckRefHeading"/>
        <w:rPr>
          <w:lang w:val="en-US"/>
        </w:rPr>
      </w:pPr>
    </w:p>
    <w:p w14:paraId="554F4B94" w14:textId="77777777" w:rsidR="00B520E9" w:rsidRDefault="00B520E9" w:rsidP="002310B2">
      <w:pPr>
        <w:pStyle w:val="RFICAckRefHeading"/>
        <w:rPr>
          <w:lang w:val="en-US"/>
        </w:rPr>
      </w:pPr>
    </w:p>
    <w:p w14:paraId="28768CB8" w14:textId="77777777" w:rsidR="00B520E9" w:rsidRDefault="00B520E9" w:rsidP="002310B2">
      <w:pPr>
        <w:pStyle w:val="RFICAckRefHeading"/>
        <w:rPr>
          <w:lang w:val="en-US"/>
        </w:rPr>
      </w:pPr>
    </w:p>
    <w:p w14:paraId="33CD5B99" w14:textId="77777777" w:rsidR="00B520E9" w:rsidRDefault="00B520E9" w:rsidP="002310B2">
      <w:pPr>
        <w:pStyle w:val="RFICAckRefHeading"/>
        <w:rPr>
          <w:lang w:val="en-US"/>
        </w:rPr>
      </w:pPr>
    </w:p>
    <w:p w14:paraId="71379FC1" w14:textId="77777777" w:rsidR="00B520E9" w:rsidRDefault="00B520E9" w:rsidP="002310B2">
      <w:pPr>
        <w:pStyle w:val="RFICAckRefHeading"/>
        <w:rPr>
          <w:lang w:val="en-US"/>
        </w:rPr>
      </w:pPr>
    </w:p>
    <w:p w14:paraId="443D3848" w14:textId="77777777" w:rsidR="00B520E9" w:rsidRDefault="00B520E9" w:rsidP="002310B2">
      <w:pPr>
        <w:pStyle w:val="RFICAckRefHeading"/>
        <w:rPr>
          <w:lang w:val="en-US"/>
        </w:rPr>
      </w:pPr>
    </w:p>
    <w:p w14:paraId="0427AE85" w14:textId="77777777" w:rsidR="00B520E9" w:rsidRDefault="00B520E9" w:rsidP="002310B2">
      <w:pPr>
        <w:pStyle w:val="RFICAckRefHeading"/>
        <w:rPr>
          <w:lang w:val="en-US"/>
        </w:rPr>
      </w:pPr>
    </w:p>
    <w:p w14:paraId="2CBD6D1D" w14:textId="77777777" w:rsidR="00B520E9" w:rsidRDefault="00B520E9" w:rsidP="002310B2">
      <w:pPr>
        <w:pStyle w:val="RFICAckRefHeading"/>
        <w:rPr>
          <w:lang w:val="en-US"/>
        </w:rPr>
      </w:pPr>
    </w:p>
    <w:p w14:paraId="463CF5A0" w14:textId="77777777" w:rsidR="00B520E9" w:rsidRDefault="00B520E9" w:rsidP="002310B2">
      <w:pPr>
        <w:pStyle w:val="RFICAckRefHeading"/>
        <w:rPr>
          <w:lang w:val="en-US"/>
        </w:rPr>
      </w:pPr>
    </w:p>
    <w:p w14:paraId="18BA6613" w14:textId="7A0FABC1" w:rsidR="001928FB" w:rsidRPr="001C2133" w:rsidRDefault="00EB7384" w:rsidP="002310B2">
      <w:pPr>
        <w:pStyle w:val="RFICAckRefHeading"/>
        <w:rPr>
          <w:lang w:val="en-US"/>
        </w:rPr>
      </w:pPr>
      <w:r>
        <w:rPr>
          <w:lang w:val="en-US"/>
        </w:rPr>
        <w:lastRenderedPageBreak/>
        <w:t>Tài liệu tham khảo</w:t>
      </w:r>
    </w:p>
    <w:p w14:paraId="00F2636A" w14:textId="77777777" w:rsidR="00542611" w:rsidRDefault="00EB7384" w:rsidP="008B6AE3">
      <w:pPr>
        <w:pStyle w:val="RFICReferenceItem"/>
      </w:pPr>
      <w:r w:rsidRPr="00EB7384">
        <w:t>Nawaf Alageel, “Face Pose Detection”, June 2021</w:t>
      </w:r>
    </w:p>
    <w:p w14:paraId="7D049A10" w14:textId="6CB37A29" w:rsidR="00542611" w:rsidRDefault="00542611" w:rsidP="008B6AE3">
      <w:pPr>
        <w:pStyle w:val="RFICReferenceItem"/>
      </w:pPr>
      <w:r w:rsidRPr="00542611">
        <w:t>Adrian Rosebrock, “Facial landmarks with dlib, OpenCV, and Python”, April 3, 2017, url=</w:t>
      </w:r>
      <w:r>
        <w:t>”</w:t>
      </w:r>
      <w:r w:rsidRPr="00542611">
        <w:t>https://pyimagesearch.com/2017/04/03/facial-landmarks-dlib-opencv-python</w:t>
      </w:r>
      <w:r>
        <w:t>”</w:t>
      </w:r>
    </w:p>
    <w:p w14:paraId="3319C6AE" w14:textId="5E11D466" w:rsidR="00542611" w:rsidRDefault="00542611" w:rsidP="008B6AE3">
      <w:pPr>
        <w:pStyle w:val="RFICReferenceItem"/>
      </w:pPr>
      <w:r w:rsidRPr="00542611">
        <w:t xml:space="preserve">Satya Mallick, “Head Pose Estimation using OpenCV and Dlib”, SEPTEMBER 26, 2016, url=” </w:t>
      </w:r>
      <w:hyperlink r:id="rId25" w:history="1">
        <w:r w:rsidRPr="00095248">
          <w:rPr>
            <w:rStyle w:val="Hyperlink"/>
          </w:rPr>
          <w:t>https://learnopencv.com/head-pose-estimation-using-opencv-and-dlib</w:t>
        </w:r>
      </w:hyperlink>
      <w:r w:rsidRPr="00542611">
        <w:t>”</w:t>
      </w:r>
    </w:p>
    <w:sectPr w:rsidR="00542611" w:rsidSect="007E759D">
      <w:type w:val="continuous"/>
      <w:pgSz w:w="12240" w:h="15840" w:code="1"/>
      <w:pgMar w:top="1077" w:right="907" w:bottom="1440" w:left="907" w:header="709" w:footer="709" w:gutter="0"/>
      <w:cols w:num="2" w:space="36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1CEF816" w14:textId="77777777" w:rsidR="00FD4B2D" w:rsidRDefault="00FD4B2D" w:rsidP="004D142E">
      <w:r>
        <w:separator/>
      </w:r>
    </w:p>
  </w:endnote>
  <w:endnote w:type="continuationSeparator" w:id="0">
    <w:p w14:paraId="1F62C3B7" w14:textId="77777777" w:rsidR="00FD4B2D" w:rsidRDefault="00FD4B2D" w:rsidP="004D142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Unicode MS">
    <w:panose1 w:val="020B0604020202020204"/>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6A41DE" w14:textId="77777777" w:rsidR="007A0101" w:rsidRDefault="007A010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D2F233" w14:textId="77777777" w:rsidR="007A0101" w:rsidRDefault="007A0101">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4C8299" w14:textId="77777777" w:rsidR="007A0101" w:rsidRDefault="007A010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D9B8F38" w14:textId="77777777" w:rsidR="00FD4B2D" w:rsidRDefault="00FD4B2D" w:rsidP="004D142E">
      <w:r>
        <w:separator/>
      </w:r>
    </w:p>
  </w:footnote>
  <w:footnote w:type="continuationSeparator" w:id="0">
    <w:p w14:paraId="00BE74DF" w14:textId="77777777" w:rsidR="00FD4B2D" w:rsidRDefault="00FD4B2D" w:rsidP="004D142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A3C688" w14:textId="77777777" w:rsidR="007A0101" w:rsidRDefault="007A0101">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BBAC1B" w14:textId="77777777" w:rsidR="007A0101" w:rsidRDefault="007A0101">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D8FA5E" w14:textId="77777777" w:rsidR="007A0101" w:rsidRDefault="007A0101">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50CC0678"/>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0264F0F6"/>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4370A978"/>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4124518E"/>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5CEE8ED8"/>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20583356"/>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C15A13D2"/>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EF7CED56"/>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7B1A275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9AF8A9F8"/>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3E2E4D"/>
    <w:multiLevelType w:val="multilevel"/>
    <w:tmpl w:val="129C5206"/>
    <w:lvl w:ilvl="0">
      <w:start w:val="1"/>
      <w:numFmt w:val="upperRoman"/>
      <w:pStyle w:val="RFICHeading1"/>
      <w:lvlText w:val="%1."/>
      <w:lvlJc w:val="left"/>
      <w:pPr>
        <w:tabs>
          <w:tab w:val="num" w:pos="288"/>
        </w:tabs>
        <w:ind w:left="288" w:hanging="288"/>
      </w:pPr>
      <w:rPr>
        <w:rFonts w:ascii="Times New Roman" w:eastAsia="Arial Unicode MS" w:hAnsi="Times New Roman" w:cs="Times New Roman" w:hint="default"/>
        <w:b w:val="0"/>
        <w:bCs w:val="0"/>
        <w:i w:val="0"/>
        <w:iCs w:val="0"/>
        <w:caps/>
        <w:strike w:val="0"/>
        <w:dstrike w:val="0"/>
        <w:vanish w:val="0"/>
        <w:color w:val="000000"/>
        <w:spacing w:val="0"/>
        <w:kern w:val="0"/>
        <w:position w:val="0"/>
        <w:sz w:val="20"/>
        <w:szCs w:val="20"/>
        <w:u w:val="none"/>
        <w:vertAlign w:val="baseline"/>
        <w:em w:val="none"/>
      </w:rPr>
    </w:lvl>
    <w:lvl w:ilvl="1">
      <w:start w:val="1"/>
      <w:numFmt w:val="upperLetter"/>
      <w:lvlText w:val="%2."/>
      <w:lvlJc w:val="left"/>
      <w:pPr>
        <w:tabs>
          <w:tab w:val="num" w:pos="288"/>
        </w:tabs>
        <w:ind w:left="288" w:hanging="288"/>
      </w:pPr>
      <w:rPr>
        <w:rFonts w:ascii="Times New Roman" w:hAnsi="Times New Roman" w:hint="default"/>
        <w:b w:val="0"/>
        <w:i w:val="0"/>
        <w:sz w:val="20"/>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1" w15:restartNumberingAfterBreak="0">
    <w:nsid w:val="06EA70DD"/>
    <w:multiLevelType w:val="multilevel"/>
    <w:tmpl w:val="6380B6B8"/>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936"/>
        </w:tabs>
        <w:ind w:left="936" w:hanging="720"/>
      </w:pPr>
      <w:rPr>
        <w:rFonts w:hint="default"/>
      </w:rPr>
    </w:lvl>
    <w:lvl w:ilvl="2">
      <w:start w:val="1"/>
      <w:numFmt w:val="decimal"/>
      <w:lvlText w:val="%3)"/>
      <w:lvlJc w:val="left"/>
      <w:pPr>
        <w:tabs>
          <w:tab w:val="num" w:pos="360"/>
        </w:tabs>
        <w:ind w:left="360" w:hanging="360"/>
      </w:pPr>
      <w:rPr>
        <w:rFonts w:hint="default"/>
      </w:rPr>
    </w:lvl>
    <w:lvl w:ilvl="3">
      <w:start w:val="1"/>
      <w:numFmt w:val="decimal"/>
      <w:lvlText w:val="%1.%2)%3.%4."/>
      <w:lvlJc w:val="left"/>
      <w:pPr>
        <w:tabs>
          <w:tab w:val="num" w:pos="1296"/>
        </w:tabs>
        <w:ind w:left="1296" w:hanging="1080"/>
      </w:pPr>
      <w:rPr>
        <w:rFonts w:hint="default"/>
      </w:rPr>
    </w:lvl>
    <w:lvl w:ilvl="4">
      <w:start w:val="1"/>
      <w:numFmt w:val="decimal"/>
      <w:lvlText w:val="%1.%2)%3.%4.%5."/>
      <w:lvlJc w:val="left"/>
      <w:pPr>
        <w:tabs>
          <w:tab w:val="num" w:pos="1296"/>
        </w:tabs>
        <w:ind w:left="1296" w:hanging="1080"/>
      </w:pPr>
      <w:rPr>
        <w:rFonts w:hint="default"/>
      </w:rPr>
    </w:lvl>
    <w:lvl w:ilvl="5">
      <w:start w:val="1"/>
      <w:numFmt w:val="decimal"/>
      <w:lvlText w:val="%1.%2)%3.%4.%5.%6."/>
      <w:lvlJc w:val="left"/>
      <w:pPr>
        <w:tabs>
          <w:tab w:val="num" w:pos="1656"/>
        </w:tabs>
        <w:ind w:left="1656" w:hanging="1440"/>
      </w:pPr>
      <w:rPr>
        <w:rFonts w:hint="default"/>
      </w:rPr>
    </w:lvl>
    <w:lvl w:ilvl="6">
      <w:start w:val="1"/>
      <w:numFmt w:val="decimal"/>
      <w:lvlText w:val="%1.%2)%3.%4.%5.%6.%7."/>
      <w:lvlJc w:val="left"/>
      <w:pPr>
        <w:tabs>
          <w:tab w:val="num" w:pos="1656"/>
        </w:tabs>
        <w:ind w:left="1656" w:hanging="1440"/>
      </w:pPr>
      <w:rPr>
        <w:rFonts w:hint="default"/>
      </w:rPr>
    </w:lvl>
    <w:lvl w:ilvl="7">
      <w:start w:val="1"/>
      <w:numFmt w:val="decimal"/>
      <w:lvlText w:val="%1.%2)%3.%4.%5.%6.%7.%8."/>
      <w:lvlJc w:val="left"/>
      <w:pPr>
        <w:tabs>
          <w:tab w:val="num" w:pos="2016"/>
        </w:tabs>
        <w:ind w:left="2016" w:hanging="1800"/>
      </w:pPr>
      <w:rPr>
        <w:rFonts w:hint="default"/>
      </w:rPr>
    </w:lvl>
    <w:lvl w:ilvl="8">
      <w:start w:val="1"/>
      <w:numFmt w:val="decimal"/>
      <w:lvlText w:val="%1.%2)%3.%4.%5.%6.%7.%8.%9."/>
      <w:lvlJc w:val="left"/>
      <w:pPr>
        <w:tabs>
          <w:tab w:val="num" w:pos="2016"/>
        </w:tabs>
        <w:ind w:left="2016" w:hanging="1800"/>
      </w:pPr>
      <w:rPr>
        <w:rFonts w:hint="default"/>
      </w:rPr>
    </w:lvl>
  </w:abstractNum>
  <w:abstractNum w:abstractNumId="12" w15:restartNumberingAfterBreak="0">
    <w:nsid w:val="142F790F"/>
    <w:multiLevelType w:val="hybridMultilevel"/>
    <w:tmpl w:val="E8D240F6"/>
    <w:lvl w:ilvl="0" w:tplc="E2F8E75A">
      <w:start w:val="1"/>
      <w:numFmt w:val="decimal"/>
      <w:lvlText w:val="%1)"/>
      <w:lvlJc w:val="left"/>
      <w:pPr>
        <w:ind w:left="720" w:hanging="360"/>
      </w:pPr>
      <w:rPr>
        <w:rFonts w:ascii="Times New Roman" w:hAnsi="Times New Roman" w:hint="default"/>
        <w:b w:val="0"/>
        <w:i/>
        <w:caps w:val="0"/>
        <w:strike w:val="0"/>
        <w:dstrike w:val="0"/>
        <w:vanish w:val="0"/>
        <w:color w:val="000000"/>
        <w:sz w:val="20"/>
        <w:vertAlign w:val="baseline"/>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3" w15:restartNumberingAfterBreak="0">
    <w:nsid w:val="2B855861"/>
    <w:multiLevelType w:val="multilevel"/>
    <w:tmpl w:val="33909A1A"/>
    <w:lvl w:ilvl="0">
      <w:start w:val="1"/>
      <w:numFmt w:val="decimal"/>
      <w:pStyle w:val="RFICReferenceItem"/>
      <w:lvlText w:val="[%1]"/>
      <w:lvlJc w:val="right"/>
      <w:pPr>
        <w:tabs>
          <w:tab w:val="num" w:pos="427"/>
        </w:tabs>
        <w:ind w:left="427" w:hanging="144"/>
      </w:pPr>
      <w:rPr>
        <w:rFonts w:hint="default"/>
      </w:rPr>
    </w:lvl>
    <w:lvl w:ilvl="1">
      <w:start w:val="1"/>
      <w:numFmt w:val="decimal"/>
      <w:lvlText w:val="%1.%2)"/>
      <w:lvlJc w:val="left"/>
      <w:pPr>
        <w:tabs>
          <w:tab w:val="num" w:pos="931"/>
        </w:tabs>
        <w:ind w:left="931" w:hanging="720"/>
      </w:pPr>
      <w:rPr>
        <w:rFonts w:hint="default"/>
      </w:rPr>
    </w:lvl>
    <w:lvl w:ilvl="2">
      <w:start w:val="1"/>
      <w:numFmt w:val="decimal"/>
      <w:pStyle w:val="Heading3"/>
      <w:lvlText w:val="%3)"/>
      <w:lvlJc w:val="left"/>
      <w:pPr>
        <w:tabs>
          <w:tab w:val="num" w:pos="355"/>
        </w:tabs>
        <w:ind w:left="355" w:hanging="360"/>
      </w:pPr>
      <w:rPr>
        <w:rFonts w:hint="default"/>
      </w:rPr>
    </w:lvl>
    <w:lvl w:ilvl="3">
      <w:start w:val="1"/>
      <w:numFmt w:val="decimal"/>
      <w:lvlText w:val="%1.%2)%3.%4."/>
      <w:lvlJc w:val="left"/>
      <w:pPr>
        <w:tabs>
          <w:tab w:val="num" w:pos="1291"/>
        </w:tabs>
        <w:ind w:left="1291" w:hanging="1080"/>
      </w:pPr>
      <w:rPr>
        <w:rFonts w:hint="default"/>
      </w:rPr>
    </w:lvl>
    <w:lvl w:ilvl="4">
      <w:start w:val="1"/>
      <w:numFmt w:val="decimal"/>
      <w:lvlText w:val="%1.%2)%3.%4.%5."/>
      <w:lvlJc w:val="left"/>
      <w:pPr>
        <w:tabs>
          <w:tab w:val="num" w:pos="1291"/>
        </w:tabs>
        <w:ind w:left="1291" w:hanging="1080"/>
      </w:pPr>
      <w:rPr>
        <w:rFonts w:hint="default"/>
      </w:rPr>
    </w:lvl>
    <w:lvl w:ilvl="5">
      <w:start w:val="1"/>
      <w:numFmt w:val="decimal"/>
      <w:lvlText w:val="%1.%2)%3.%4.%5.%6."/>
      <w:lvlJc w:val="left"/>
      <w:pPr>
        <w:tabs>
          <w:tab w:val="num" w:pos="1651"/>
        </w:tabs>
        <w:ind w:left="1651" w:hanging="1440"/>
      </w:pPr>
      <w:rPr>
        <w:rFonts w:hint="default"/>
      </w:rPr>
    </w:lvl>
    <w:lvl w:ilvl="6">
      <w:start w:val="1"/>
      <w:numFmt w:val="decimal"/>
      <w:lvlText w:val="%1.%2)%3.%4.%5.%6.%7."/>
      <w:lvlJc w:val="left"/>
      <w:pPr>
        <w:tabs>
          <w:tab w:val="num" w:pos="1651"/>
        </w:tabs>
        <w:ind w:left="1651" w:hanging="1440"/>
      </w:pPr>
      <w:rPr>
        <w:rFonts w:hint="default"/>
      </w:rPr>
    </w:lvl>
    <w:lvl w:ilvl="7">
      <w:start w:val="1"/>
      <w:numFmt w:val="decimal"/>
      <w:lvlText w:val="%1.%2)%3.%4.%5.%6.%7.%8."/>
      <w:lvlJc w:val="left"/>
      <w:pPr>
        <w:tabs>
          <w:tab w:val="num" w:pos="2011"/>
        </w:tabs>
        <w:ind w:left="2011" w:hanging="1800"/>
      </w:pPr>
      <w:rPr>
        <w:rFonts w:hint="default"/>
      </w:rPr>
    </w:lvl>
    <w:lvl w:ilvl="8">
      <w:start w:val="1"/>
      <w:numFmt w:val="decimal"/>
      <w:lvlText w:val="%1.%2)%3.%4.%5.%6.%7.%8.%9."/>
      <w:lvlJc w:val="left"/>
      <w:pPr>
        <w:tabs>
          <w:tab w:val="num" w:pos="2011"/>
        </w:tabs>
        <w:ind w:left="2011" w:hanging="1800"/>
      </w:pPr>
      <w:rPr>
        <w:rFonts w:hint="default"/>
      </w:rPr>
    </w:lvl>
  </w:abstractNum>
  <w:abstractNum w:abstractNumId="14" w15:restartNumberingAfterBreak="0">
    <w:nsid w:val="328273D7"/>
    <w:multiLevelType w:val="multilevel"/>
    <w:tmpl w:val="9C8E938C"/>
    <w:numStyleLink w:val="IEEEBullet1"/>
  </w:abstractNum>
  <w:abstractNum w:abstractNumId="15" w15:restartNumberingAfterBreak="0">
    <w:nsid w:val="35511F6D"/>
    <w:multiLevelType w:val="hybridMultilevel"/>
    <w:tmpl w:val="44B66CA8"/>
    <w:lvl w:ilvl="0" w:tplc="FE221D60">
      <w:start w:val="3"/>
      <w:numFmt w:val="bullet"/>
      <w:lvlText w:val="-"/>
      <w:lvlJc w:val="left"/>
      <w:pPr>
        <w:ind w:left="502" w:hanging="360"/>
      </w:pPr>
      <w:rPr>
        <w:rFonts w:ascii="Times New Roman" w:eastAsia="SimSun" w:hAnsi="Times New Roman" w:cs="Times New Roman" w:hint="default"/>
      </w:rPr>
    </w:lvl>
    <w:lvl w:ilvl="1" w:tplc="04090003" w:tentative="1">
      <w:start w:val="1"/>
      <w:numFmt w:val="bullet"/>
      <w:lvlText w:val="o"/>
      <w:lvlJc w:val="left"/>
      <w:pPr>
        <w:ind w:left="1222" w:hanging="360"/>
      </w:pPr>
      <w:rPr>
        <w:rFonts w:ascii="Courier New" w:hAnsi="Courier New" w:cs="Courier New" w:hint="default"/>
      </w:rPr>
    </w:lvl>
    <w:lvl w:ilvl="2" w:tplc="04090005" w:tentative="1">
      <w:start w:val="1"/>
      <w:numFmt w:val="bullet"/>
      <w:lvlText w:val=""/>
      <w:lvlJc w:val="left"/>
      <w:pPr>
        <w:ind w:left="1942" w:hanging="360"/>
      </w:pPr>
      <w:rPr>
        <w:rFonts w:ascii="Wingdings" w:hAnsi="Wingdings" w:hint="default"/>
      </w:rPr>
    </w:lvl>
    <w:lvl w:ilvl="3" w:tplc="04090001" w:tentative="1">
      <w:start w:val="1"/>
      <w:numFmt w:val="bullet"/>
      <w:lvlText w:val=""/>
      <w:lvlJc w:val="left"/>
      <w:pPr>
        <w:ind w:left="2662" w:hanging="360"/>
      </w:pPr>
      <w:rPr>
        <w:rFonts w:ascii="Symbol" w:hAnsi="Symbol" w:hint="default"/>
      </w:rPr>
    </w:lvl>
    <w:lvl w:ilvl="4" w:tplc="04090003" w:tentative="1">
      <w:start w:val="1"/>
      <w:numFmt w:val="bullet"/>
      <w:lvlText w:val="o"/>
      <w:lvlJc w:val="left"/>
      <w:pPr>
        <w:ind w:left="3382" w:hanging="360"/>
      </w:pPr>
      <w:rPr>
        <w:rFonts w:ascii="Courier New" w:hAnsi="Courier New" w:cs="Courier New" w:hint="default"/>
      </w:rPr>
    </w:lvl>
    <w:lvl w:ilvl="5" w:tplc="04090005" w:tentative="1">
      <w:start w:val="1"/>
      <w:numFmt w:val="bullet"/>
      <w:lvlText w:val=""/>
      <w:lvlJc w:val="left"/>
      <w:pPr>
        <w:ind w:left="4102" w:hanging="360"/>
      </w:pPr>
      <w:rPr>
        <w:rFonts w:ascii="Wingdings" w:hAnsi="Wingdings" w:hint="default"/>
      </w:rPr>
    </w:lvl>
    <w:lvl w:ilvl="6" w:tplc="04090001" w:tentative="1">
      <w:start w:val="1"/>
      <w:numFmt w:val="bullet"/>
      <w:lvlText w:val=""/>
      <w:lvlJc w:val="left"/>
      <w:pPr>
        <w:ind w:left="4822" w:hanging="360"/>
      </w:pPr>
      <w:rPr>
        <w:rFonts w:ascii="Symbol" w:hAnsi="Symbol" w:hint="default"/>
      </w:rPr>
    </w:lvl>
    <w:lvl w:ilvl="7" w:tplc="04090003" w:tentative="1">
      <w:start w:val="1"/>
      <w:numFmt w:val="bullet"/>
      <w:lvlText w:val="o"/>
      <w:lvlJc w:val="left"/>
      <w:pPr>
        <w:ind w:left="5542" w:hanging="360"/>
      </w:pPr>
      <w:rPr>
        <w:rFonts w:ascii="Courier New" w:hAnsi="Courier New" w:cs="Courier New" w:hint="default"/>
      </w:rPr>
    </w:lvl>
    <w:lvl w:ilvl="8" w:tplc="04090005" w:tentative="1">
      <w:start w:val="1"/>
      <w:numFmt w:val="bullet"/>
      <w:lvlText w:val=""/>
      <w:lvlJc w:val="left"/>
      <w:pPr>
        <w:ind w:left="6262" w:hanging="360"/>
      </w:pPr>
      <w:rPr>
        <w:rFonts w:ascii="Wingdings" w:hAnsi="Wingdings" w:hint="default"/>
      </w:rPr>
    </w:lvl>
  </w:abstractNum>
  <w:abstractNum w:abstractNumId="16" w15:restartNumberingAfterBreak="0">
    <w:nsid w:val="4A52026A"/>
    <w:multiLevelType w:val="multilevel"/>
    <w:tmpl w:val="0C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 w15:restartNumberingAfterBreak="0">
    <w:nsid w:val="4A6A0670"/>
    <w:multiLevelType w:val="multilevel"/>
    <w:tmpl w:val="9C8E938C"/>
    <w:styleLink w:val="IEEEBullet1"/>
    <w:lvl w:ilvl="0">
      <w:start w:val="1"/>
      <w:numFmt w:val="bullet"/>
      <w:lvlText w:val=""/>
      <w:lvlJc w:val="left"/>
      <w:pPr>
        <w:tabs>
          <w:tab w:val="num" w:pos="504"/>
        </w:tabs>
        <w:ind w:left="504" w:hanging="216"/>
      </w:pPr>
      <w:rPr>
        <w:rFonts w:ascii="Symbol" w:hAnsi="Symbol" w:cs="Times New Roman" w:hint="default"/>
        <w:sz w:val="16"/>
        <w:szCs w:val="16"/>
      </w:rPr>
    </w:lvl>
    <w:lvl w:ilvl="1">
      <w:start w:val="1"/>
      <w:numFmt w:val="bullet"/>
      <w:lvlText w:val=""/>
      <w:lvlJc w:val="left"/>
      <w:pPr>
        <w:tabs>
          <w:tab w:val="num" w:pos="288"/>
        </w:tabs>
        <w:ind w:left="288" w:hanging="288"/>
      </w:pPr>
      <w:rPr>
        <w:rFonts w:ascii="Symbol" w:eastAsia="SimSun" w:hAnsi="Symbol" w:hint="default"/>
        <w:sz w:val="16"/>
        <w:szCs w:val="24"/>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8" w15:restartNumberingAfterBreak="0">
    <w:nsid w:val="4BFB2F24"/>
    <w:multiLevelType w:val="multilevel"/>
    <w:tmpl w:val="0C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15:restartNumberingAfterBreak="0">
    <w:nsid w:val="50232215"/>
    <w:multiLevelType w:val="multilevel"/>
    <w:tmpl w:val="3D5EA5BC"/>
    <w:lvl w:ilvl="0">
      <w:start w:val="1"/>
      <w:numFmt w:val="upperLetter"/>
      <w:pStyle w:val="RFICHeading2"/>
      <w:lvlText w:val="%1."/>
      <w:lvlJc w:val="left"/>
      <w:pPr>
        <w:tabs>
          <w:tab w:val="num" w:pos="288"/>
        </w:tabs>
        <w:ind w:left="288" w:hanging="288"/>
      </w:pPr>
      <w:rPr>
        <w:rFonts w:ascii="Times New Roman" w:eastAsia="Arial Unicode MS" w:hAnsi="Times New Roman" w:cs="Times New Roman" w:hint="default"/>
        <w:b w:val="0"/>
        <w:bCs/>
        <w:i/>
        <w:iCs w:val="0"/>
        <w:caps/>
        <w:strike w:val="0"/>
        <w:dstrike w:val="0"/>
        <w:vanish w:val="0"/>
        <w:color w:val="000000"/>
        <w:spacing w:val="0"/>
        <w:kern w:val="0"/>
        <w:position w:val="0"/>
        <w:sz w:val="20"/>
        <w:szCs w:val="24"/>
        <w:u w:val="none"/>
        <w:vertAlign w:val="baseline"/>
        <w:em w:val="none"/>
      </w:rPr>
    </w:lvl>
    <w:lvl w:ilvl="1">
      <w:start w:val="1"/>
      <w:numFmt w:val="upperLetter"/>
      <w:lvlText w:val="%2."/>
      <w:lvlJc w:val="left"/>
      <w:pPr>
        <w:tabs>
          <w:tab w:val="num" w:pos="288"/>
        </w:tabs>
        <w:ind w:left="288" w:hanging="288"/>
      </w:pPr>
      <w:rPr>
        <w:rFonts w:ascii="Times New Roman" w:hAnsi="Times New Roman" w:hint="default"/>
        <w:b w:val="0"/>
        <w:i w:val="0"/>
        <w:sz w:val="20"/>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0" w15:restartNumberingAfterBreak="0">
    <w:nsid w:val="551A07F7"/>
    <w:multiLevelType w:val="multilevel"/>
    <w:tmpl w:val="0C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1" w15:restartNumberingAfterBreak="0">
    <w:nsid w:val="6A7F4B21"/>
    <w:multiLevelType w:val="multilevel"/>
    <w:tmpl w:val="76EE2EC2"/>
    <w:lvl w:ilvl="0">
      <w:start w:val="1"/>
      <w:numFmt w:val="decimal"/>
      <w:pStyle w:val="RFICHeading3"/>
      <w:suff w:val="nothing"/>
      <w:lvlText w:val="%1)  "/>
      <w:lvlJc w:val="left"/>
      <w:pPr>
        <w:ind w:left="0" w:firstLine="0"/>
      </w:pPr>
      <w:rPr>
        <w:rFonts w:hint="default"/>
      </w:rPr>
    </w:lvl>
    <w:lvl w:ilvl="1">
      <w:start w:val="1"/>
      <w:numFmt w:val="decimal"/>
      <w:lvlText w:val="%1.%2)"/>
      <w:lvlJc w:val="left"/>
      <w:pPr>
        <w:tabs>
          <w:tab w:val="num" w:pos="936"/>
        </w:tabs>
        <w:ind w:left="936" w:hanging="720"/>
      </w:pPr>
      <w:rPr>
        <w:rFonts w:hint="default"/>
      </w:rPr>
    </w:lvl>
    <w:lvl w:ilvl="2">
      <w:start w:val="1"/>
      <w:numFmt w:val="decimal"/>
      <w:lvlText w:val="%1.%2)%3."/>
      <w:lvlJc w:val="left"/>
      <w:pPr>
        <w:tabs>
          <w:tab w:val="num" w:pos="936"/>
        </w:tabs>
        <w:ind w:left="936" w:hanging="720"/>
      </w:pPr>
      <w:rPr>
        <w:rFonts w:hint="default"/>
      </w:rPr>
    </w:lvl>
    <w:lvl w:ilvl="3">
      <w:start w:val="1"/>
      <w:numFmt w:val="decimal"/>
      <w:lvlText w:val="%1.%2)%3.%4."/>
      <w:lvlJc w:val="left"/>
      <w:pPr>
        <w:tabs>
          <w:tab w:val="num" w:pos="1296"/>
        </w:tabs>
        <w:ind w:left="1296" w:hanging="1080"/>
      </w:pPr>
      <w:rPr>
        <w:rFonts w:hint="default"/>
      </w:rPr>
    </w:lvl>
    <w:lvl w:ilvl="4">
      <w:start w:val="1"/>
      <w:numFmt w:val="decimal"/>
      <w:lvlText w:val="%1.%2)%3.%4.%5."/>
      <w:lvlJc w:val="left"/>
      <w:pPr>
        <w:tabs>
          <w:tab w:val="num" w:pos="1296"/>
        </w:tabs>
        <w:ind w:left="1296" w:hanging="1080"/>
      </w:pPr>
      <w:rPr>
        <w:rFonts w:hint="default"/>
      </w:rPr>
    </w:lvl>
    <w:lvl w:ilvl="5">
      <w:start w:val="1"/>
      <w:numFmt w:val="decimal"/>
      <w:lvlText w:val="%1.%2)%3.%4.%5.%6."/>
      <w:lvlJc w:val="left"/>
      <w:pPr>
        <w:tabs>
          <w:tab w:val="num" w:pos="1656"/>
        </w:tabs>
        <w:ind w:left="1656" w:hanging="1440"/>
      </w:pPr>
      <w:rPr>
        <w:rFonts w:hint="default"/>
      </w:rPr>
    </w:lvl>
    <w:lvl w:ilvl="6">
      <w:start w:val="1"/>
      <w:numFmt w:val="decimal"/>
      <w:lvlText w:val="%1.%2)%3.%4.%5.%6.%7."/>
      <w:lvlJc w:val="left"/>
      <w:pPr>
        <w:tabs>
          <w:tab w:val="num" w:pos="1656"/>
        </w:tabs>
        <w:ind w:left="1656" w:hanging="1440"/>
      </w:pPr>
      <w:rPr>
        <w:rFonts w:hint="default"/>
      </w:rPr>
    </w:lvl>
    <w:lvl w:ilvl="7">
      <w:start w:val="1"/>
      <w:numFmt w:val="decimal"/>
      <w:lvlText w:val="%1.%2)%3.%4.%5.%6.%7.%8."/>
      <w:lvlJc w:val="left"/>
      <w:pPr>
        <w:tabs>
          <w:tab w:val="num" w:pos="2016"/>
        </w:tabs>
        <w:ind w:left="2016" w:hanging="1800"/>
      </w:pPr>
      <w:rPr>
        <w:rFonts w:hint="default"/>
      </w:rPr>
    </w:lvl>
    <w:lvl w:ilvl="8">
      <w:start w:val="1"/>
      <w:numFmt w:val="decimal"/>
      <w:lvlText w:val="%1.%2)%3.%4.%5.%6.%7.%8.%9."/>
      <w:lvlJc w:val="left"/>
      <w:pPr>
        <w:tabs>
          <w:tab w:val="num" w:pos="2016"/>
        </w:tabs>
        <w:ind w:left="2016" w:hanging="1800"/>
      </w:pPr>
      <w:rPr>
        <w:rFonts w:hint="default"/>
      </w:rPr>
    </w:lvl>
  </w:abstractNum>
  <w:abstractNum w:abstractNumId="22" w15:restartNumberingAfterBreak="0">
    <w:nsid w:val="763E7024"/>
    <w:multiLevelType w:val="multilevel"/>
    <w:tmpl w:val="0C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16cid:durableId="1584293679">
    <w:abstractNumId w:val="19"/>
  </w:num>
  <w:num w:numId="2" w16cid:durableId="296497055">
    <w:abstractNumId w:val="21"/>
  </w:num>
  <w:num w:numId="3" w16cid:durableId="233012140">
    <w:abstractNumId w:val="19"/>
  </w:num>
  <w:num w:numId="4" w16cid:durableId="710422083">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481697731">
    <w:abstractNumId w:val="17"/>
  </w:num>
  <w:num w:numId="6" w16cid:durableId="1907838390">
    <w:abstractNumId w:val="14"/>
  </w:num>
  <w:num w:numId="7" w16cid:durableId="1841388178">
    <w:abstractNumId w:val="10"/>
  </w:num>
  <w:num w:numId="8" w16cid:durableId="11151162">
    <w:abstractNumId w:val="13"/>
  </w:num>
  <w:num w:numId="9" w16cid:durableId="530723230">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16cid:durableId="467404204">
    <w:abstractNumId w:val="11"/>
  </w:num>
  <w:num w:numId="11" w16cid:durableId="72190380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16cid:durableId="336612749">
    <w:abstractNumId w:val="9"/>
  </w:num>
  <w:num w:numId="13" w16cid:durableId="894394777">
    <w:abstractNumId w:val="7"/>
  </w:num>
  <w:num w:numId="14" w16cid:durableId="1281692453">
    <w:abstractNumId w:val="6"/>
  </w:num>
  <w:num w:numId="15" w16cid:durableId="359165070">
    <w:abstractNumId w:val="5"/>
  </w:num>
  <w:num w:numId="16" w16cid:durableId="1057581643">
    <w:abstractNumId w:val="4"/>
  </w:num>
  <w:num w:numId="17" w16cid:durableId="144585648">
    <w:abstractNumId w:val="8"/>
  </w:num>
  <w:num w:numId="18" w16cid:durableId="1769959254">
    <w:abstractNumId w:val="3"/>
  </w:num>
  <w:num w:numId="19" w16cid:durableId="1509444440">
    <w:abstractNumId w:val="2"/>
  </w:num>
  <w:num w:numId="20" w16cid:durableId="503399907">
    <w:abstractNumId w:val="1"/>
  </w:num>
  <w:num w:numId="21" w16cid:durableId="1564366065">
    <w:abstractNumId w:val="0"/>
  </w:num>
  <w:num w:numId="22" w16cid:durableId="1742554117">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16cid:durableId="207109994">
    <w:abstractNumId w:val="16"/>
  </w:num>
  <w:num w:numId="24" w16cid:durableId="887493864">
    <w:abstractNumId w:val="20"/>
  </w:num>
  <w:num w:numId="25" w16cid:durableId="710880328">
    <w:abstractNumId w:val="22"/>
  </w:num>
  <w:num w:numId="26" w16cid:durableId="2018845885">
    <w:abstractNumId w:val="18"/>
  </w:num>
  <w:num w:numId="27" w16cid:durableId="682557971">
    <w:abstractNumId w:val="12"/>
  </w:num>
  <w:num w:numId="28" w16cid:durableId="1328898160">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16cid:durableId="792677757">
    <w:abstractNumId w:val="15"/>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90"/>
  <w:removePersonalInformation/>
  <w:removeDateAndTime/>
  <w:activeWritingStyle w:appName="MSWord" w:lang="en-AU" w:vendorID="64" w:dllVersion="6" w:nlCheck="1" w:checkStyle="1"/>
  <w:activeWritingStyle w:appName="MSWord" w:lang="en-GB" w:vendorID="64" w:dllVersion="6" w:nlCheck="1" w:checkStyle="1"/>
  <w:activeWritingStyle w:appName="MSWord" w:lang="en-US" w:vendorID="64" w:dllVersion="6" w:nlCheck="1" w:checkStyle="1"/>
  <w:activeWritingStyle w:appName="MSWord" w:lang="fr-FR" w:vendorID="64" w:dllVersion="6" w:nlCheck="1" w:checkStyle="1"/>
  <w:activeWritingStyle w:appName="MSWord" w:lang="en-AU" w:vendorID="64" w:dllVersion="0" w:nlCheck="1" w:checkStyle="0"/>
  <w:activeWritingStyle w:appName="MSWord" w:lang="en-US" w:vendorID="64" w:dllVersion="0" w:nlCheck="1" w:checkStyle="0"/>
  <w:activeWritingStyle w:appName="MSWord" w:lang="en-GB" w:vendorID="64" w:dllVersion="0" w:nlCheck="1" w:checkStyle="0"/>
  <w:activeWritingStyle w:appName="MSWord" w:lang="en-GB" w:vendorID="64" w:dllVersion="4096" w:nlCheck="1" w:checkStyle="0"/>
  <w:activeWritingStyle w:appName="MSWord" w:lang="en-US" w:vendorID="64" w:dllVersion="4096" w:nlCheck="1" w:checkStyle="0"/>
  <w:activeWritingStyle w:appName="MSWord" w:lang="en-AU" w:vendorID="64" w:dllVersion="4096"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noPunctuationKerning/>
  <w:characterSpacingControl w:val="doNotCompress"/>
  <w:hdrShapeDefaults>
    <o:shapedefaults v:ext="edit" spidmax="2050"/>
  </w:hdrShapeDefaults>
  <w:footnotePr>
    <w:footnote w:id="-1"/>
    <w:footnote w:id="0"/>
  </w:footnotePr>
  <w:endnotePr>
    <w:endnote w:id="-1"/>
    <w:endnote w:id="0"/>
  </w:endnotePr>
  <w:compat>
    <w:applyBreakingRules/>
    <w:useFELayout/>
    <w:compatSetting w:name="compatibilityMode" w:uri="http://schemas.microsoft.com/office/word" w:val="12"/>
    <w:compatSetting w:name="useWord2013TrackBottomHyphenation" w:uri="http://schemas.microsoft.com/office/word" w:val="1"/>
  </w:compat>
  <w:rsids>
    <w:rsidRoot w:val="00426FBB"/>
    <w:rsid w:val="000002E1"/>
    <w:rsid w:val="0000117A"/>
    <w:rsid w:val="00007A49"/>
    <w:rsid w:val="00016F32"/>
    <w:rsid w:val="00017068"/>
    <w:rsid w:val="00017719"/>
    <w:rsid w:val="00022B97"/>
    <w:rsid w:val="00025CF1"/>
    <w:rsid w:val="00027ADE"/>
    <w:rsid w:val="00027F1D"/>
    <w:rsid w:val="0003296C"/>
    <w:rsid w:val="0003513B"/>
    <w:rsid w:val="0003639D"/>
    <w:rsid w:val="00046E45"/>
    <w:rsid w:val="00047BE3"/>
    <w:rsid w:val="00052E16"/>
    <w:rsid w:val="00054421"/>
    <w:rsid w:val="000570FE"/>
    <w:rsid w:val="00062E46"/>
    <w:rsid w:val="00071C74"/>
    <w:rsid w:val="00074AC8"/>
    <w:rsid w:val="00081408"/>
    <w:rsid w:val="000815A9"/>
    <w:rsid w:val="00081EBE"/>
    <w:rsid w:val="000850FF"/>
    <w:rsid w:val="00086EDC"/>
    <w:rsid w:val="00091594"/>
    <w:rsid w:val="00093727"/>
    <w:rsid w:val="000B1781"/>
    <w:rsid w:val="000B36A3"/>
    <w:rsid w:val="000B4126"/>
    <w:rsid w:val="000C013C"/>
    <w:rsid w:val="000D2DED"/>
    <w:rsid w:val="000D4A96"/>
    <w:rsid w:val="000E3F84"/>
    <w:rsid w:val="000F15A9"/>
    <w:rsid w:val="000F4EB9"/>
    <w:rsid w:val="001005EE"/>
    <w:rsid w:val="00103426"/>
    <w:rsid w:val="001056DF"/>
    <w:rsid w:val="00114025"/>
    <w:rsid w:val="001160D2"/>
    <w:rsid w:val="00123059"/>
    <w:rsid w:val="001231C0"/>
    <w:rsid w:val="00123864"/>
    <w:rsid w:val="00132566"/>
    <w:rsid w:val="001348A5"/>
    <w:rsid w:val="00140D7D"/>
    <w:rsid w:val="001419E8"/>
    <w:rsid w:val="00151B8E"/>
    <w:rsid w:val="0015525A"/>
    <w:rsid w:val="001570CA"/>
    <w:rsid w:val="00172B98"/>
    <w:rsid w:val="00174DF8"/>
    <w:rsid w:val="00180157"/>
    <w:rsid w:val="001928FB"/>
    <w:rsid w:val="00193DB6"/>
    <w:rsid w:val="001A16E8"/>
    <w:rsid w:val="001A50EA"/>
    <w:rsid w:val="001B76B2"/>
    <w:rsid w:val="001C2133"/>
    <w:rsid w:val="001C7CC2"/>
    <w:rsid w:val="001D75C4"/>
    <w:rsid w:val="001D7D21"/>
    <w:rsid w:val="001F0834"/>
    <w:rsid w:val="001F16CD"/>
    <w:rsid w:val="001F1E14"/>
    <w:rsid w:val="001F47D2"/>
    <w:rsid w:val="001F51E7"/>
    <w:rsid w:val="00202153"/>
    <w:rsid w:val="00205F36"/>
    <w:rsid w:val="0022285A"/>
    <w:rsid w:val="00224C61"/>
    <w:rsid w:val="002310B2"/>
    <w:rsid w:val="0024274C"/>
    <w:rsid w:val="00246143"/>
    <w:rsid w:val="002679DF"/>
    <w:rsid w:val="0027227B"/>
    <w:rsid w:val="00273AC7"/>
    <w:rsid w:val="00273D2C"/>
    <w:rsid w:val="00282E6F"/>
    <w:rsid w:val="002852EC"/>
    <w:rsid w:val="00285ECD"/>
    <w:rsid w:val="00290E1B"/>
    <w:rsid w:val="002A4300"/>
    <w:rsid w:val="002A6742"/>
    <w:rsid w:val="002B1C72"/>
    <w:rsid w:val="002C1A7F"/>
    <w:rsid w:val="002C2C22"/>
    <w:rsid w:val="002C3AD5"/>
    <w:rsid w:val="002C4239"/>
    <w:rsid w:val="002C559D"/>
    <w:rsid w:val="002D18C4"/>
    <w:rsid w:val="002D2D42"/>
    <w:rsid w:val="002F1C65"/>
    <w:rsid w:val="002F72D0"/>
    <w:rsid w:val="003003AB"/>
    <w:rsid w:val="00311C49"/>
    <w:rsid w:val="003133BA"/>
    <w:rsid w:val="0032119E"/>
    <w:rsid w:val="00321304"/>
    <w:rsid w:val="00331F84"/>
    <w:rsid w:val="00345295"/>
    <w:rsid w:val="00351F2F"/>
    <w:rsid w:val="00352FCE"/>
    <w:rsid w:val="003577FC"/>
    <w:rsid w:val="00363612"/>
    <w:rsid w:val="00371309"/>
    <w:rsid w:val="00373554"/>
    <w:rsid w:val="00375171"/>
    <w:rsid w:val="00390C40"/>
    <w:rsid w:val="003950A4"/>
    <w:rsid w:val="00395578"/>
    <w:rsid w:val="003A40B2"/>
    <w:rsid w:val="003B479D"/>
    <w:rsid w:val="003B4DF0"/>
    <w:rsid w:val="003B745C"/>
    <w:rsid w:val="003B7566"/>
    <w:rsid w:val="003C5D37"/>
    <w:rsid w:val="003E75A8"/>
    <w:rsid w:val="003F3A61"/>
    <w:rsid w:val="003F41ED"/>
    <w:rsid w:val="003F4274"/>
    <w:rsid w:val="003F6238"/>
    <w:rsid w:val="00402CD2"/>
    <w:rsid w:val="00410A5D"/>
    <w:rsid w:val="00411E3E"/>
    <w:rsid w:val="004138B2"/>
    <w:rsid w:val="00414909"/>
    <w:rsid w:val="004154F8"/>
    <w:rsid w:val="00416129"/>
    <w:rsid w:val="00416762"/>
    <w:rsid w:val="00426FBB"/>
    <w:rsid w:val="00441D7C"/>
    <w:rsid w:val="00454857"/>
    <w:rsid w:val="0045616D"/>
    <w:rsid w:val="00457071"/>
    <w:rsid w:val="0046356F"/>
    <w:rsid w:val="00463644"/>
    <w:rsid w:val="00465B06"/>
    <w:rsid w:val="00466E18"/>
    <w:rsid w:val="0047429A"/>
    <w:rsid w:val="0048374C"/>
    <w:rsid w:val="004853B0"/>
    <w:rsid w:val="0048771D"/>
    <w:rsid w:val="00491399"/>
    <w:rsid w:val="00493FC8"/>
    <w:rsid w:val="0049563F"/>
    <w:rsid w:val="004960B2"/>
    <w:rsid w:val="004A1E5C"/>
    <w:rsid w:val="004A6605"/>
    <w:rsid w:val="004C45FA"/>
    <w:rsid w:val="004D142E"/>
    <w:rsid w:val="004E1BD8"/>
    <w:rsid w:val="004E452A"/>
    <w:rsid w:val="004E784F"/>
    <w:rsid w:val="004E78E3"/>
    <w:rsid w:val="004F3F78"/>
    <w:rsid w:val="004F7995"/>
    <w:rsid w:val="005004BF"/>
    <w:rsid w:val="00502E89"/>
    <w:rsid w:val="00503D2D"/>
    <w:rsid w:val="00510E95"/>
    <w:rsid w:val="00516DDA"/>
    <w:rsid w:val="00517B54"/>
    <w:rsid w:val="005237A5"/>
    <w:rsid w:val="00527D56"/>
    <w:rsid w:val="0053221F"/>
    <w:rsid w:val="00536FAE"/>
    <w:rsid w:val="00537F3E"/>
    <w:rsid w:val="00540FCF"/>
    <w:rsid w:val="00542611"/>
    <w:rsid w:val="00542C85"/>
    <w:rsid w:val="00545201"/>
    <w:rsid w:val="00551B60"/>
    <w:rsid w:val="00553510"/>
    <w:rsid w:val="00554186"/>
    <w:rsid w:val="00557DAF"/>
    <w:rsid w:val="00567ABF"/>
    <w:rsid w:val="00571C56"/>
    <w:rsid w:val="00575FDA"/>
    <w:rsid w:val="00576F4E"/>
    <w:rsid w:val="00585769"/>
    <w:rsid w:val="00590D1E"/>
    <w:rsid w:val="00591130"/>
    <w:rsid w:val="005A3F28"/>
    <w:rsid w:val="005A40BE"/>
    <w:rsid w:val="005B13E2"/>
    <w:rsid w:val="005B47D7"/>
    <w:rsid w:val="005C22C4"/>
    <w:rsid w:val="005C3A4A"/>
    <w:rsid w:val="005C5526"/>
    <w:rsid w:val="005C62C6"/>
    <w:rsid w:val="005D7B9E"/>
    <w:rsid w:val="005D7E4F"/>
    <w:rsid w:val="005E7E23"/>
    <w:rsid w:val="005F0834"/>
    <w:rsid w:val="005F092C"/>
    <w:rsid w:val="005F6DC3"/>
    <w:rsid w:val="00612D3C"/>
    <w:rsid w:val="00620304"/>
    <w:rsid w:val="0062033E"/>
    <w:rsid w:val="006216D2"/>
    <w:rsid w:val="00621BB7"/>
    <w:rsid w:val="00624267"/>
    <w:rsid w:val="0062647F"/>
    <w:rsid w:val="00635D2C"/>
    <w:rsid w:val="0064799C"/>
    <w:rsid w:val="00654156"/>
    <w:rsid w:val="00656F7B"/>
    <w:rsid w:val="006608DF"/>
    <w:rsid w:val="006678D0"/>
    <w:rsid w:val="00687D48"/>
    <w:rsid w:val="006955BE"/>
    <w:rsid w:val="00696A3D"/>
    <w:rsid w:val="00696E0F"/>
    <w:rsid w:val="006A0AED"/>
    <w:rsid w:val="006A5BD6"/>
    <w:rsid w:val="006B0691"/>
    <w:rsid w:val="006B1EA2"/>
    <w:rsid w:val="006B47CA"/>
    <w:rsid w:val="006C761A"/>
    <w:rsid w:val="006C7AAA"/>
    <w:rsid w:val="006D1C2A"/>
    <w:rsid w:val="006D264F"/>
    <w:rsid w:val="006D49FF"/>
    <w:rsid w:val="006E2A8D"/>
    <w:rsid w:val="006E43AB"/>
    <w:rsid w:val="006E6C33"/>
    <w:rsid w:val="006E7574"/>
    <w:rsid w:val="006F3F50"/>
    <w:rsid w:val="00703430"/>
    <w:rsid w:val="007069BE"/>
    <w:rsid w:val="00734256"/>
    <w:rsid w:val="007411DA"/>
    <w:rsid w:val="00745C86"/>
    <w:rsid w:val="0076241C"/>
    <w:rsid w:val="00764603"/>
    <w:rsid w:val="0076604D"/>
    <w:rsid w:val="00766456"/>
    <w:rsid w:val="007724E3"/>
    <w:rsid w:val="007743F6"/>
    <w:rsid w:val="00775C92"/>
    <w:rsid w:val="00784093"/>
    <w:rsid w:val="00787BB8"/>
    <w:rsid w:val="0079004A"/>
    <w:rsid w:val="00790909"/>
    <w:rsid w:val="007956DA"/>
    <w:rsid w:val="00797F72"/>
    <w:rsid w:val="007A0101"/>
    <w:rsid w:val="007A38BD"/>
    <w:rsid w:val="007A7CA1"/>
    <w:rsid w:val="007B5A07"/>
    <w:rsid w:val="007B6F28"/>
    <w:rsid w:val="007D3E71"/>
    <w:rsid w:val="007E5D6A"/>
    <w:rsid w:val="007E645D"/>
    <w:rsid w:val="007E6DC0"/>
    <w:rsid w:val="007E759D"/>
    <w:rsid w:val="007F447C"/>
    <w:rsid w:val="007F75CA"/>
    <w:rsid w:val="0081645A"/>
    <w:rsid w:val="008213E7"/>
    <w:rsid w:val="00821E08"/>
    <w:rsid w:val="0082760C"/>
    <w:rsid w:val="00834EFD"/>
    <w:rsid w:val="00840ABF"/>
    <w:rsid w:val="00844B24"/>
    <w:rsid w:val="0084515F"/>
    <w:rsid w:val="00845ED7"/>
    <w:rsid w:val="00867308"/>
    <w:rsid w:val="00877D4C"/>
    <w:rsid w:val="008856EB"/>
    <w:rsid w:val="00890743"/>
    <w:rsid w:val="00893689"/>
    <w:rsid w:val="00895760"/>
    <w:rsid w:val="0089763B"/>
    <w:rsid w:val="008A0374"/>
    <w:rsid w:val="008A2965"/>
    <w:rsid w:val="008A3895"/>
    <w:rsid w:val="008A61C0"/>
    <w:rsid w:val="008B0DFE"/>
    <w:rsid w:val="008B6AE3"/>
    <w:rsid w:val="008D0E3E"/>
    <w:rsid w:val="008D1045"/>
    <w:rsid w:val="008E3951"/>
    <w:rsid w:val="008E5996"/>
    <w:rsid w:val="008F03FB"/>
    <w:rsid w:val="008F0A32"/>
    <w:rsid w:val="00901AE1"/>
    <w:rsid w:val="00903E7E"/>
    <w:rsid w:val="00904A40"/>
    <w:rsid w:val="009052AD"/>
    <w:rsid w:val="00910740"/>
    <w:rsid w:val="009131C7"/>
    <w:rsid w:val="00915180"/>
    <w:rsid w:val="0091749F"/>
    <w:rsid w:val="009205B4"/>
    <w:rsid w:val="0092645F"/>
    <w:rsid w:val="009329B2"/>
    <w:rsid w:val="009458C9"/>
    <w:rsid w:val="00946FB4"/>
    <w:rsid w:val="00953567"/>
    <w:rsid w:val="00953E98"/>
    <w:rsid w:val="00955B59"/>
    <w:rsid w:val="00956301"/>
    <w:rsid w:val="009676CA"/>
    <w:rsid w:val="009747ED"/>
    <w:rsid w:val="0098030D"/>
    <w:rsid w:val="00985E79"/>
    <w:rsid w:val="009865E8"/>
    <w:rsid w:val="00992262"/>
    <w:rsid w:val="009926BC"/>
    <w:rsid w:val="0099271F"/>
    <w:rsid w:val="009943A1"/>
    <w:rsid w:val="009A4319"/>
    <w:rsid w:val="009A6C3F"/>
    <w:rsid w:val="009A7B08"/>
    <w:rsid w:val="009B25EB"/>
    <w:rsid w:val="009B73F2"/>
    <w:rsid w:val="009C12BD"/>
    <w:rsid w:val="009C19D0"/>
    <w:rsid w:val="009C2B2F"/>
    <w:rsid w:val="009C50FE"/>
    <w:rsid w:val="009D1BB6"/>
    <w:rsid w:val="009E5315"/>
    <w:rsid w:val="009E5350"/>
    <w:rsid w:val="009E72EC"/>
    <w:rsid w:val="009E7DFC"/>
    <w:rsid w:val="009F276F"/>
    <w:rsid w:val="009F441C"/>
    <w:rsid w:val="009F4F06"/>
    <w:rsid w:val="00A01D68"/>
    <w:rsid w:val="00A03E75"/>
    <w:rsid w:val="00A04A8B"/>
    <w:rsid w:val="00A064E1"/>
    <w:rsid w:val="00A22E5C"/>
    <w:rsid w:val="00A22EEC"/>
    <w:rsid w:val="00A274BC"/>
    <w:rsid w:val="00A37769"/>
    <w:rsid w:val="00A40759"/>
    <w:rsid w:val="00A42136"/>
    <w:rsid w:val="00A425C0"/>
    <w:rsid w:val="00A43165"/>
    <w:rsid w:val="00A446B6"/>
    <w:rsid w:val="00A45439"/>
    <w:rsid w:val="00A45FCE"/>
    <w:rsid w:val="00A51A22"/>
    <w:rsid w:val="00A55A49"/>
    <w:rsid w:val="00A74330"/>
    <w:rsid w:val="00A75671"/>
    <w:rsid w:val="00A76B7A"/>
    <w:rsid w:val="00A773CC"/>
    <w:rsid w:val="00A8172B"/>
    <w:rsid w:val="00A82152"/>
    <w:rsid w:val="00A84677"/>
    <w:rsid w:val="00A9318B"/>
    <w:rsid w:val="00A94AC1"/>
    <w:rsid w:val="00A95DC3"/>
    <w:rsid w:val="00AA15A5"/>
    <w:rsid w:val="00AA3FBD"/>
    <w:rsid w:val="00AA5C75"/>
    <w:rsid w:val="00AA7767"/>
    <w:rsid w:val="00AB18B7"/>
    <w:rsid w:val="00AB2215"/>
    <w:rsid w:val="00AB287D"/>
    <w:rsid w:val="00AB45C0"/>
    <w:rsid w:val="00AB50E3"/>
    <w:rsid w:val="00AB54A1"/>
    <w:rsid w:val="00AC5778"/>
    <w:rsid w:val="00AC6106"/>
    <w:rsid w:val="00AD335D"/>
    <w:rsid w:val="00AD360C"/>
    <w:rsid w:val="00AE25F1"/>
    <w:rsid w:val="00AE4589"/>
    <w:rsid w:val="00AF23E3"/>
    <w:rsid w:val="00AF5809"/>
    <w:rsid w:val="00AF792B"/>
    <w:rsid w:val="00B01D68"/>
    <w:rsid w:val="00B1169A"/>
    <w:rsid w:val="00B45ACF"/>
    <w:rsid w:val="00B520E9"/>
    <w:rsid w:val="00B55D5E"/>
    <w:rsid w:val="00B60B60"/>
    <w:rsid w:val="00B6383A"/>
    <w:rsid w:val="00B779DB"/>
    <w:rsid w:val="00B84029"/>
    <w:rsid w:val="00B94516"/>
    <w:rsid w:val="00B965F9"/>
    <w:rsid w:val="00BA26B6"/>
    <w:rsid w:val="00BA2E2A"/>
    <w:rsid w:val="00BA3422"/>
    <w:rsid w:val="00BA4B41"/>
    <w:rsid w:val="00BA7F45"/>
    <w:rsid w:val="00BB2855"/>
    <w:rsid w:val="00BB3C77"/>
    <w:rsid w:val="00BB5FDC"/>
    <w:rsid w:val="00BB7AEB"/>
    <w:rsid w:val="00BC57E3"/>
    <w:rsid w:val="00BD19C1"/>
    <w:rsid w:val="00BD25B8"/>
    <w:rsid w:val="00BD7FF3"/>
    <w:rsid w:val="00BE24F3"/>
    <w:rsid w:val="00BE512A"/>
    <w:rsid w:val="00C012E1"/>
    <w:rsid w:val="00C06BB4"/>
    <w:rsid w:val="00C10D20"/>
    <w:rsid w:val="00C12E0C"/>
    <w:rsid w:val="00C27BD8"/>
    <w:rsid w:val="00C457CA"/>
    <w:rsid w:val="00C472D5"/>
    <w:rsid w:val="00C512D9"/>
    <w:rsid w:val="00C51611"/>
    <w:rsid w:val="00C57FB7"/>
    <w:rsid w:val="00C65F3F"/>
    <w:rsid w:val="00C70122"/>
    <w:rsid w:val="00C75705"/>
    <w:rsid w:val="00C761A9"/>
    <w:rsid w:val="00C8667B"/>
    <w:rsid w:val="00C91938"/>
    <w:rsid w:val="00CA4CE3"/>
    <w:rsid w:val="00CB455B"/>
    <w:rsid w:val="00CC40E4"/>
    <w:rsid w:val="00CC4C64"/>
    <w:rsid w:val="00CC5A1D"/>
    <w:rsid w:val="00CD0E89"/>
    <w:rsid w:val="00CD3AE5"/>
    <w:rsid w:val="00CD422C"/>
    <w:rsid w:val="00CD4F3F"/>
    <w:rsid w:val="00CD7CF0"/>
    <w:rsid w:val="00CE232F"/>
    <w:rsid w:val="00CF13B4"/>
    <w:rsid w:val="00CF504B"/>
    <w:rsid w:val="00D057D1"/>
    <w:rsid w:val="00D14A80"/>
    <w:rsid w:val="00D17220"/>
    <w:rsid w:val="00D24363"/>
    <w:rsid w:val="00D24FB8"/>
    <w:rsid w:val="00D311F8"/>
    <w:rsid w:val="00D377C8"/>
    <w:rsid w:val="00D41274"/>
    <w:rsid w:val="00D45341"/>
    <w:rsid w:val="00D56419"/>
    <w:rsid w:val="00D74743"/>
    <w:rsid w:val="00D767BB"/>
    <w:rsid w:val="00D939B0"/>
    <w:rsid w:val="00D949E7"/>
    <w:rsid w:val="00D9728D"/>
    <w:rsid w:val="00DA0933"/>
    <w:rsid w:val="00DB16E0"/>
    <w:rsid w:val="00DB2DF9"/>
    <w:rsid w:val="00DB7E63"/>
    <w:rsid w:val="00DC2055"/>
    <w:rsid w:val="00DD3463"/>
    <w:rsid w:val="00DD71E8"/>
    <w:rsid w:val="00DD7F83"/>
    <w:rsid w:val="00DE5D20"/>
    <w:rsid w:val="00DF0555"/>
    <w:rsid w:val="00DF6CD2"/>
    <w:rsid w:val="00E01766"/>
    <w:rsid w:val="00E042D8"/>
    <w:rsid w:val="00E0641E"/>
    <w:rsid w:val="00E06664"/>
    <w:rsid w:val="00E1484A"/>
    <w:rsid w:val="00E15D9B"/>
    <w:rsid w:val="00E304BC"/>
    <w:rsid w:val="00E30D19"/>
    <w:rsid w:val="00E30FD4"/>
    <w:rsid w:val="00E3118A"/>
    <w:rsid w:val="00E32853"/>
    <w:rsid w:val="00E401F8"/>
    <w:rsid w:val="00E45626"/>
    <w:rsid w:val="00E46425"/>
    <w:rsid w:val="00E47D0E"/>
    <w:rsid w:val="00E512F9"/>
    <w:rsid w:val="00E57594"/>
    <w:rsid w:val="00E65018"/>
    <w:rsid w:val="00E87048"/>
    <w:rsid w:val="00E872C3"/>
    <w:rsid w:val="00E87D0D"/>
    <w:rsid w:val="00E90660"/>
    <w:rsid w:val="00E94339"/>
    <w:rsid w:val="00E97563"/>
    <w:rsid w:val="00EA5CD9"/>
    <w:rsid w:val="00EB0B63"/>
    <w:rsid w:val="00EB3393"/>
    <w:rsid w:val="00EB7384"/>
    <w:rsid w:val="00EC265C"/>
    <w:rsid w:val="00EC36FB"/>
    <w:rsid w:val="00EC7CBC"/>
    <w:rsid w:val="00ED294D"/>
    <w:rsid w:val="00ED324A"/>
    <w:rsid w:val="00ED61CB"/>
    <w:rsid w:val="00ED6E70"/>
    <w:rsid w:val="00EE50CC"/>
    <w:rsid w:val="00EF3B2C"/>
    <w:rsid w:val="00EF73DC"/>
    <w:rsid w:val="00F06A72"/>
    <w:rsid w:val="00F07AF7"/>
    <w:rsid w:val="00F108E3"/>
    <w:rsid w:val="00F11AD2"/>
    <w:rsid w:val="00F136F0"/>
    <w:rsid w:val="00F20BBB"/>
    <w:rsid w:val="00F23E0C"/>
    <w:rsid w:val="00F273E8"/>
    <w:rsid w:val="00F31063"/>
    <w:rsid w:val="00F43BD8"/>
    <w:rsid w:val="00F43E29"/>
    <w:rsid w:val="00F51439"/>
    <w:rsid w:val="00F562F3"/>
    <w:rsid w:val="00F664F1"/>
    <w:rsid w:val="00F665DA"/>
    <w:rsid w:val="00F67222"/>
    <w:rsid w:val="00F702D8"/>
    <w:rsid w:val="00F74B89"/>
    <w:rsid w:val="00F75133"/>
    <w:rsid w:val="00F82213"/>
    <w:rsid w:val="00FA3899"/>
    <w:rsid w:val="00FA4909"/>
    <w:rsid w:val="00FA61D2"/>
    <w:rsid w:val="00FA6751"/>
    <w:rsid w:val="00FA6DA5"/>
    <w:rsid w:val="00FB1048"/>
    <w:rsid w:val="00FB62C4"/>
    <w:rsid w:val="00FB6859"/>
    <w:rsid w:val="00FB6F79"/>
    <w:rsid w:val="00FB7701"/>
    <w:rsid w:val="00FC5092"/>
    <w:rsid w:val="00FD1AC5"/>
    <w:rsid w:val="00FD4B2D"/>
    <w:rsid w:val="00FD5BAA"/>
    <w:rsid w:val="00FD5CF0"/>
    <w:rsid w:val="00FD679E"/>
    <w:rsid w:val="00FD7D85"/>
    <w:rsid w:val="00FE4858"/>
  </w:rsids>
  <m:mathPr>
    <m:mathFont m:val="Cambria Math"/>
    <m:brkBin m:val="before"/>
    <m:brkBinSub m:val="--"/>
    <m:smallFrac m:val="0"/>
    <m:dispDef/>
    <m:lMargin m:val="0"/>
    <m:rMargin m:val="0"/>
    <m:defJc m:val="centerGroup"/>
    <m:wrapIndent m:val="1440"/>
    <m:intLim m:val="subSup"/>
    <m:naryLim m:val="undOvr"/>
  </m:mathPr>
  <w:themeFontLang w:val="en-AU"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5429C2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AU" w:eastAsia="en-AU"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table of authorities" w:semiHidden="1" w:unhideWhenUsed="1"/>
    <w:lsdException w:name="macro"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semiHidden/>
    <w:qFormat/>
    <w:rsid w:val="00E90660"/>
    <w:rPr>
      <w:sz w:val="24"/>
      <w:szCs w:val="24"/>
      <w:lang w:eastAsia="zh-CN"/>
    </w:rPr>
  </w:style>
  <w:style w:type="paragraph" w:styleId="Heading1">
    <w:name w:val="heading 1"/>
    <w:basedOn w:val="Normal"/>
    <w:next w:val="Normal"/>
    <w:semiHidden/>
    <w:qFormat/>
    <w:rsid w:val="00081EBE"/>
    <w:pPr>
      <w:keepNext/>
      <w:spacing w:before="240" w:after="60"/>
      <w:outlineLvl w:val="0"/>
    </w:pPr>
    <w:rPr>
      <w:rFonts w:ascii="Arial" w:hAnsi="Arial" w:cs="Arial"/>
      <w:b/>
      <w:bCs/>
      <w:kern w:val="32"/>
      <w:sz w:val="32"/>
      <w:szCs w:val="32"/>
    </w:rPr>
  </w:style>
  <w:style w:type="paragraph" w:styleId="Heading2">
    <w:name w:val="heading 2"/>
    <w:basedOn w:val="Normal"/>
    <w:next w:val="Normal"/>
    <w:semiHidden/>
    <w:qFormat/>
    <w:rsid w:val="0027227B"/>
    <w:pPr>
      <w:keepNext/>
      <w:spacing w:before="240" w:after="60"/>
      <w:outlineLvl w:val="1"/>
    </w:pPr>
    <w:rPr>
      <w:rFonts w:ascii="Arial" w:hAnsi="Arial" w:cs="Arial"/>
      <w:b/>
      <w:bCs/>
      <w:i/>
      <w:iCs/>
      <w:sz w:val="28"/>
      <w:szCs w:val="28"/>
    </w:rPr>
  </w:style>
  <w:style w:type="paragraph" w:styleId="Heading3">
    <w:name w:val="heading 3"/>
    <w:basedOn w:val="Normal"/>
    <w:next w:val="Normal"/>
    <w:semiHidden/>
    <w:qFormat/>
    <w:rsid w:val="00BA3422"/>
    <w:pPr>
      <w:keepNext/>
      <w:numPr>
        <w:ilvl w:val="2"/>
        <w:numId w:val="8"/>
      </w:numPr>
      <w:spacing w:before="240" w:after="60"/>
      <w:outlineLvl w:val="2"/>
    </w:pPr>
    <w:rPr>
      <w:rFonts w:ascii="Arial" w:hAnsi="Arial" w:cs="Arial"/>
      <w:b/>
      <w:bCs/>
      <w:sz w:val="26"/>
      <w:szCs w:val="26"/>
    </w:rPr>
  </w:style>
  <w:style w:type="paragraph" w:styleId="Heading4">
    <w:name w:val="heading 4"/>
    <w:basedOn w:val="Normal"/>
    <w:next w:val="Normal"/>
    <w:link w:val="Heading4Char"/>
    <w:semiHidden/>
    <w:unhideWhenUsed/>
    <w:qFormat/>
    <w:rsid w:val="00BE512A"/>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semiHidden/>
    <w:unhideWhenUsed/>
    <w:qFormat/>
    <w:rsid w:val="00BE512A"/>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semiHidden/>
    <w:unhideWhenUsed/>
    <w:qFormat/>
    <w:rsid w:val="00BE512A"/>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semiHidden/>
    <w:unhideWhenUsed/>
    <w:qFormat/>
    <w:rsid w:val="00BE512A"/>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semiHidden/>
    <w:unhideWhenUsed/>
    <w:qFormat/>
    <w:rsid w:val="00BE512A"/>
    <w:pPr>
      <w:keepNext/>
      <w:keepLines/>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semiHidden/>
    <w:unhideWhenUsed/>
    <w:qFormat/>
    <w:rsid w:val="00BE512A"/>
    <w:pPr>
      <w:keepNext/>
      <w:keepLines/>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RFICAuthorBlock">
    <w:name w:val="RFIC Author Block"/>
    <w:basedOn w:val="Normal"/>
    <w:qFormat/>
    <w:rsid w:val="008D0E3E"/>
    <w:pPr>
      <w:adjustRightInd w:val="0"/>
      <w:snapToGrid w:val="0"/>
      <w:spacing w:after="20"/>
      <w:jc w:val="center"/>
    </w:pPr>
    <w:rPr>
      <w:rFonts w:eastAsia="Times New Roman"/>
      <w:lang w:val="en-GB" w:eastAsia="en-GB"/>
    </w:rPr>
  </w:style>
  <w:style w:type="paragraph" w:styleId="BalloonText">
    <w:name w:val="Balloon Text"/>
    <w:basedOn w:val="Normal"/>
    <w:link w:val="BalloonTextChar"/>
    <w:semiHidden/>
    <w:rsid w:val="00411E3E"/>
    <w:rPr>
      <w:rFonts w:ascii="Tahoma" w:hAnsi="Tahoma" w:cs="Tahoma"/>
      <w:sz w:val="16"/>
      <w:szCs w:val="16"/>
    </w:rPr>
  </w:style>
  <w:style w:type="paragraph" w:customStyle="1" w:styleId="RFICHeading2">
    <w:name w:val="RFIC Heading 2"/>
    <w:basedOn w:val="Normal"/>
    <w:next w:val="RFICParagraph"/>
    <w:qFormat/>
    <w:rsid w:val="00635D2C"/>
    <w:pPr>
      <w:numPr>
        <w:numId w:val="3"/>
      </w:numPr>
      <w:adjustRightInd w:val="0"/>
      <w:snapToGrid w:val="0"/>
      <w:spacing w:before="150" w:after="60"/>
      <w:jc w:val="both"/>
    </w:pPr>
    <w:rPr>
      <w:i/>
      <w:sz w:val="20"/>
    </w:rPr>
  </w:style>
  <w:style w:type="character" w:customStyle="1" w:styleId="BalloonTextChar">
    <w:name w:val="Balloon Text Char"/>
    <w:basedOn w:val="DefaultParagraphFont"/>
    <w:link w:val="BalloonText"/>
    <w:semiHidden/>
    <w:rsid w:val="00F82213"/>
    <w:rPr>
      <w:rFonts w:ascii="Tahoma" w:hAnsi="Tahoma" w:cs="Tahoma"/>
      <w:sz w:val="16"/>
      <w:szCs w:val="16"/>
      <w:lang w:eastAsia="zh-CN"/>
    </w:rPr>
  </w:style>
  <w:style w:type="paragraph" w:customStyle="1" w:styleId="RFICAbtractKeywords">
    <w:name w:val="RFIC Abtract/Keywords"/>
    <w:basedOn w:val="Normal"/>
    <w:link w:val="RFICAbtractKeywordsChar"/>
    <w:qFormat/>
    <w:rsid w:val="00AF5809"/>
    <w:pPr>
      <w:adjustRightInd w:val="0"/>
      <w:snapToGrid w:val="0"/>
      <w:ind w:firstLine="216"/>
      <w:jc w:val="both"/>
    </w:pPr>
    <w:rPr>
      <w:b/>
      <w:sz w:val="18"/>
      <w:lang w:val="en-GB" w:eastAsia="en-GB"/>
    </w:rPr>
  </w:style>
  <w:style w:type="character" w:customStyle="1" w:styleId="RFICAbtractKeywordsChar">
    <w:name w:val="RFIC Abtract/Keywords Char"/>
    <w:basedOn w:val="DefaultParagraphFont"/>
    <w:link w:val="RFICAbtractKeywords"/>
    <w:rsid w:val="00AF5809"/>
    <w:rPr>
      <w:rFonts w:eastAsia="SimSun"/>
      <w:b/>
      <w:sz w:val="18"/>
      <w:szCs w:val="24"/>
      <w:lang w:val="en-GB" w:eastAsia="en-GB" w:bidi="ar-SA"/>
    </w:rPr>
  </w:style>
  <w:style w:type="paragraph" w:customStyle="1" w:styleId="RFICParagraph">
    <w:name w:val="RFIC Paragraph"/>
    <w:basedOn w:val="Normal"/>
    <w:link w:val="RFICParagraphChar"/>
    <w:qFormat/>
    <w:rsid w:val="008A61C0"/>
    <w:pPr>
      <w:adjustRightInd w:val="0"/>
      <w:snapToGrid w:val="0"/>
      <w:ind w:firstLine="289"/>
      <w:jc w:val="both"/>
    </w:pPr>
    <w:rPr>
      <w:sz w:val="20"/>
    </w:rPr>
  </w:style>
  <w:style w:type="paragraph" w:customStyle="1" w:styleId="RFICHeading1">
    <w:name w:val="RFIC Heading 1"/>
    <w:basedOn w:val="Normal"/>
    <w:next w:val="RFICParagraph"/>
    <w:qFormat/>
    <w:rsid w:val="003C5D37"/>
    <w:pPr>
      <w:numPr>
        <w:numId w:val="7"/>
      </w:numPr>
      <w:tabs>
        <w:tab w:val="clear" w:pos="288"/>
        <w:tab w:val="left" w:pos="289"/>
        <w:tab w:val="left" w:pos="403"/>
        <w:tab w:val="left" w:pos="516"/>
        <w:tab w:val="left" w:pos="629"/>
        <w:tab w:val="left" w:pos="743"/>
      </w:tabs>
      <w:adjustRightInd w:val="0"/>
      <w:snapToGrid w:val="0"/>
      <w:spacing w:before="180" w:after="60"/>
      <w:ind w:left="0" w:firstLine="0"/>
      <w:jc w:val="center"/>
    </w:pPr>
    <w:rPr>
      <w:smallCaps/>
      <w:sz w:val="20"/>
    </w:rPr>
  </w:style>
  <w:style w:type="table" w:styleId="TableGrid">
    <w:name w:val="Table Grid"/>
    <w:basedOn w:val="TableNormal"/>
    <w:rsid w:val="00A03E7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FICTableCell">
    <w:name w:val="RFIC Table Cell"/>
    <w:basedOn w:val="RFICParagraph"/>
    <w:qFormat/>
    <w:rsid w:val="00331F84"/>
    <w:pPr>
      <w:ind w:firstLine="0"/>
      <w:jc w:val="left"/>
    </w:pPr>
    <w:rPr>
      <w:sz w:val="18"/>
    </w:rPr>
  </w:style>
  <w:style w:type="paragraph" w:customStyle="1" w:styleId="RFICTitle">
    <w:name w:val="RFIC Title"/>
    <w:basedOn w:val="Normal"/>
    <w:next w:val="RFICAuthorBlock"/>
    <w:qFormat/>
    <w:rsid w:val="005E7E23"/>
    <w:pPr>
      <w:adjustRightInd w:val="0"/>
      <w:snapToGrid w:val="0"/>
      <w:spacing w:after="360"/>
      <w:jc w:val="center"/>
    </w:pPr>
    <w:rPr>
      <w:sz w:val="36"/>
    </w:rPr>
  </w:style>
  <w:style w:type="character" w:customStyle="1" w:styleId="RFICParagraphChar">
    <w:name w:val="RFIC Paragraph Char"/>
    <w:basedOn w:val="DefaultParagraphFont"/>
    <w:link w:val="RFICParagraph"/>
    <w:rsid w:val="008A61C0"/>
    <w:rPr>
      <w:szCs w:val="24"/>
      <w:lang w:eastAsia="zh-CN"/>
    </w:rPr>
  </w:style>
  <w:style w:type="numbering" w:customStyle="1" w:styleId="IEEEBullet1">
    <w:name w:val="IEEE Bullet 1"/>
    <w:basedOn w:val="NoList"/>
    <w:rsid w:val="00955B59"/>
    <w:pPr>
      <w:numPr>
        <w:numId w:val="5"/>
      </w:numPr>
    </w:pPr>
  </w:style>
  <w:style w:type="paragraph" w:customStyle="1" w:styleId="RFICReferenceItem">
    <w:name w:val="RFIC Reference Item"/>
    <w:basedOn w:val="Normal"/>
    <w:qFormat/>
    <w:rsid w:val="00F31063"/>
    <w:pPr>
      <w:numPr>
        <w:numId w:val="8"/>
      </w:numPr>
      <w:adjustRightInd w:val="0"/>
      <w:snapToGrid w:val="0"/>
      <w:jc w:val="both"/>
    </w:pPr>
    <w:rPr>
      <w:sz w:val="16"/>
      <w:lang w:val="en-US"/>
    </w:rPr>
  </w:style>
  <w:style w:type="paragraph" w:customStyle="1" w:styleId="RFICTableHeaderLeft-Justified">
    <w:name w:val="RFIC Table Header Left-Justified"/>
    <w:basedOn w:val="RFICTableCell"/>
    <w:qFormat/>
    <w:rsid w:val="00FE4858"/>
    <w:rPr>
      <w:b/>
      <w:bCs/>
    </w:rPr>
  </w:style>
  <w:style w:type="paragraph" w:customStyle="1" w:styleId="RFICTableHeaderCentred">
    <w:name w:val="RFIC Table Header Centred"/>
    <w:basedOn w:val="RFICTableCell"/>
    <w:qFormat/>
    <w:rsid w:val="00FE4858"/>
    <w:pPr>
      <w:jc w:val="center"/>
    </w:pPr>
    <w:rPr>
      <w:b/>
      <w:bCs/>
    </w:rPr>
  </w:style>
  <w:style w:type="character" w:styleId="FollowedHyperlink">
    <w:name w:val="FollowedHyperlink"/>
    <w:basedOn w:val="DefaultParagraphFont"/>
    <w:semiHidden/>
    <w:rsid w:val="00E01766"/>
    <w:rPr>
      <w:color w:val="800080" w:themeColor="followedHyperlink"/>
      <w:u w:val="single"/>
    </w:rPr>
  </w:style>
  <w:style w:type="paragraph" w:customStyle="1" w:styleId="RFICAckRefHeading">
    <w:name w:val="RFIC Ack/Ref Heading"/>
    <w:basedOn w:val="Normal"/>
    <w:next w:val="RFICParagraph"/>
    <w:qFormat/>
    <w:rsid w:val="00DF0555"/>
    <w:pPr>
      <w:spacing w:before="180" w:after="60"/>
      <w:jc w:val="center"/>
    </w:pPr>
    <w:rPr>
      <w:rFonts w:eastAsia="Times New Roman"/>
      <w:smallCaps/>
      <w:sz w:val="20"/>
      <w:szCs w:val="20"/>
    </w:rPr>
  </w:style>
  <w:style w:type="paragraph" w:styleId="Bibliography">
    <w:name w:val="Bibliography"/>
    <w:basedOn w:val="Normal"/>
    <w:next w:val="Normal"/>
    <w:uiPriority w:val="37"/>
    <w:semiHidden/>
    <w:unhideWhenUsed/>
    <w:rsid w:val="00BE512A"/>
  </w:style>
  <w:style w:type="paragraph" w:styleId="BlockText">
    <w:name w:val="Block Text"/>
    <w:basedOn w:val="Normal"/>
    <w:semiHidden/>
    <w:rsid w:val="00BE512A"/>
    <w:pPr>
      <w:pBdr>
        <w:top w:val="single" w:sz="2" w:space="10" w:color="4F81BD" w:themeColor="accent1" w:shadow="1"/>
        <w:left w:val="single" w:sz="2" w:space="10" w:color="4F81BD" w:themeColor="accent1" w:shadow="1"/>
        <w:bottom w:val="single" w:sz="2" w:space="10" w:color="4F81BD" w:themeColor="accent1" w:shadow="1"/>
        <w:right w:val="single" w:sz="2" w:space="10" w:color="4F81BD" w:themeColor="accent1" w:shadow="1"/>
      </w:pBdr>
      <w:ind w:left="1152" w:right="1152"/>
    </w:pPr>
    <w:rPr>
      <w:rFonts w:asciiTheme="minorHAnsi" w:eastAsiaTheme="minorEastAsia" w:hAnsiTheme="minorHAnsi" w:cstheme="minorBidi"/>
      <w:i/>
      <w:iCs/>
      <w:color w:val="4F81BD" w:themeColor="accent1"/>
    </w:rPr>
  </w:style>
  <w:style w:type="paragraph" w:styleId="BodyText">
    <w:name w:val="Body Text"/>
    <w:basedOn w:val="Normal"/>
    <w:link w:val="BodyTextChar"/>
    <w:semiHidden/>
    <w:rsid w:val="00BE512A"/>
    <w:pPr>
      <w:spacing w:after="120"/>
    </w:pPr>
  </w:style>
  <w:style w:type="character" w:customStyle="1" w:styleId="BodyTextChar">
    <w:name w:val="Body Text Char"/>
    <w:basedOn w:val="DefaultParagraphFont"/>
    <w:link w:val="BodyText"/>
    <w:semiHidden/>
    <w:rsid w:val="00F82213"/>
    <w:rPr>
      <w:sz w:val="24"/>
      <w:szCs w:val="24"/>
      <w:lang w:eastAsia="zh-CN"/>
    </w:rPr>
  </w:style>
  <w:style w:type="paragraph" w:styleId="BodyText2">
    <w:name w:val="Body Text 2"/>
    <w:basedOn w:val="Normal"/>
    <w:link w:val="BodyText2Char"/>
    <w:semiHidden/>
    <w:rsid w:val="00BE512A"/>
    <w:pPr>
      <w:spacing w:after="120" w:line="480" w:lineRule="auto"/>
    </w:pPr>
  </w:style>
  <w:style w:type="character" w:customStyle="1" w:styleId="BodyText2Char">
    <w:name w:val="Body Text 2 Char"/>
    <w:basedOn w:val="DefaultParagraphFont"/>
    <w:link w:val="BodyText2"/>
    <w:semiHidden/>
    <w:rsid w:val="00F82213"/>
    <w:rPr>
      <w:sz w:val="24"/>
      <w:szCs w:val="24"/>
      <w:lang w:eastAsia="zh-CN"/>
    </w:rPr>
  </w:style>
  <w:style w:type="paragraph" w:styleId="BodyText3">
    <w:name w:val="Body Text 3"/>
    <w:basedOn w:val="Normal"/>
    <w:link w:val="BodyText3Char"/>
    <w:semiHidden/>
    <w:rsid w:val="00BE512A"/>
    <w:pPr>
      <w:spacing w:after="120"/>
    </w:pPr>
    <w:rPr>
      <w:sz w:val="16"/>
      <w:szCs w:val="16"/>
    </w:rPr>
  </w:style>
  <w:style w:type="character" w:customStyle="1" w:styleId="BodyText3Char">
    <w:name w:val="Body Text 3 Char"/>
    <w:basedOn w:val="DefaultParagraphFont"/>
    <w:link w:val="BodyText3"/>
    <w:semiHidden/>
    <w:rsid w:val="00F82213"/>
    <w:rPr>
      <w:sz w:val="16"/>
      <w:szCs w:val="16"/>
      <w:lang w:eastAsia="zh-CN"/>
    </w:rPr>
  </w:style>
  <w:style w:type="paragraph" w:styleId="BodyTextFirstIndent">
    <w:name w:val="Body Text First Indent"/>
    <w:basedOn w:val="BodyText"/>
    <w:link w:val="BodyTextFirstIndentChar"/>
    <w:semiHidden/>
    <w:rsid w:val="00BE512A"/>
    <w:pPr>
      <w:spacing w:after="0"/>
      <w:ind w:firstLine="360"/>
    </w:pPr>
  </w:style>
  <w:style w:type="character" w:customStyle="1" w:styleId="BodyTextFirstIndentChar">
    <w:name w:val="Body Text First Indent Char"/>
    <w:basedOn w:val="BodyTextChar"/>
    <w:link w:val="BodyTextFirstIndent"/>
    <w:semiHidden/>
    <w:rsid w:val="00F82213"/>
    <w:rPr>
      <w:sz w:val="24"/>
      <w:szCs w:val="24"/>
      <w:lang w:eastAsia="zh-CN"/>
    </w:rPr>
  </w:style>
  <w:style w:type="paragraph" w:styleId="BodyTextIndent">
    <w:name w:val="Body Text Indent"/>
    <w:basedOn w:val="Normal"/>
    <w:link w:val="BodyTextIndentChar"/>
    <w:semiHidden/>
    <w:rsid w:val="00BE512A"/>
    <w:pPr>
      <w:spacing w:after="120"/>
      <w:ind w:left="283"/>
    </w:pPr>
  </w:style>
  <w:style w:type="character" w:customStyle="1" w:styleId="BodyTextIndentChar">
    <w:name w:val="Body Text Indent Char"/>
    <w:basedOn w:val="DefaultParagraphFont"/>
    <w:link w:val="BodyTextIndent"/>
    <w:semiHidden/>
    <w:rsid w:val="00F82213"/>
    <w:rPr>
      <w:sz w:val="24"/>
      <w:szCs w:val="24"/>
      <w:lang w:eastAsia="zh-CN"/>
    </w:rPr>
  </w:style>
  <w:style w:type="paragraph" w:styleId="BodyTextFirstIndent2">
    <w:name w:val="Body Text First Indent 2"/>
    <w:basedOn w:val="BodyTextIndent"/>
    <w:link w:val="BodyTextFirstIndent2Char"/>
    <w:semiHidden/>
    <w:rsid w:val="00BE512A"/>
    <w:pPr>
      <w:spacing w:after="0"/>
      <w:ind w:left="360" w:firstLine="360"/>
    </w:pPr>
  </w:style>
  <w:style w:type="character" w:customStyle="1" w:styleId="BodyTextFirstIndent2Char">
    <w:name w:val="Body Text First Indent 2 Char"/>
    <w:basedOn w:val="BodyTextIndentChar"/>
    <w:link w:val="BodyTextFirstIndent2"/>
    <w:semiHidden/>
    <w:rsid w:val="00F82213"/>
    <w:rPr>
      <w:sz w:val="24"/>
      <w:szCs w:val="24"/>
      <w:lang w:eastAsia="zh-CN"/>
    </w:rPr>
  </w:style>
  <w:style w:type="paragraph" w:styleId="BodyTextIndent2">
    <w:name w:val="Body Text Indent 2"/>
    <w:basedOn w:val="Normal"/>
    <w:link w:val="BodyTextIndent2Char"/>
    <w:semiHidden/>
    <w:rsid w:val="00BE512A"/>
    <w:pPr>
      <w:spacing w:after="120" w:line="480" w:lineRule="auto"/>
      <w:ind w:left="283"/>
    </w:pPr>
  </w:style>
  <w:style w:type="character" w:customStyle="1" w:styleId="BodyTextIndent2Char">
    <w:name w:val="Body Text Indent 2 Char"/>
    <w:basedOn w:val="DefaultParagraphFont"/>
    <w:link w:val="BodyTextIndent2"/>
    <w:semiHidden/>
    <w:rsid w:val="00F82213"/>
    <w:rPr>
      <w:sz w:val="24"/>
      <w:szCs w:val="24"/>
      <w:lang w:eastAsia="zh-CN"/>
    </w:rPr>
  </w:style>
  <w:style w:type="paragraph" w:styleId="BodyTextIndent3">
    <w:name w:val="Body Text Indent 3"/>
    <w:basedOn w:val="Normal"/>
    <w:link w:val="BodyTextIndent3Char"/>
    <w:semiHidden/>
    <w:rsid w:val="00BE512A"/>
    <w:pPr>
      <w:spacing w:after="120"/>
      <w:ind w:left="283"/>
    </w:pPr>
    <w:rPr>
      <w:sz w:val="16"/>
      <w:szCs w:val="16"/>
    </w:rPr>
  </w:style>
  <w:style w:type="character" w:customStyle="1" w:styleId="BodyTextIndent3Char">
    <w:name w:val="Body Text Indent 3 Char"/>
    <w:basedOn w:val="DefaultParagraphFont"/>
    <w:link w:val="BodyTextIndent3"/>
    <w:semiHidden/>
    <w:rsid w:val="00F82213"/>
    <w:rPr>
      <w:sz w:val="16"/>
      <w:szCs w:val="16"/>
      <w:lang w:eastAsia="zh-CN"/>
    </w:rPr>
  </w:style>
  <w:style w:type="paragraph" w:styleId="Caption">
    <w:name w:val="caption"/>
    <w:basedOn w:val="Normal"/>
    <w:next w:val="Normal"/>
    <w:semiHidden/>
    <w:qFormat/>
    <w:rsid w:val="00BE512A"/>
    <w:pPr>
      <w:spacing w:after="200"/>
    </w:pPr>
    <w:rPr>
      <w:b/>
      <w:bCs/>
      <w:color w:val="4F81BD" w:themeColor="accent1"/>
      <w:sz w:val="18"/>
      <w:szCs w:val="18"/>
    </w:rPr>
  </w:style>
  <w:style w:type="paragraph" w:styleId="Closing">
    <w:name w:val="Closing"/>
    <w:basedOn w:val="Normal"/>
    <w:link w:val="ClosingChar"/>
    <w:semiHidden/>
    <w:rsid w:val="00BE512A"/>
    <w:pPr>
      <w:ind w:left="4252"/>
    </w:pPr>
  </w:style>
  <w:style w:type="character" w:customStyle="1" w:styleId="ClosingChar">
    <w:name w:val="Closing Char"/>
    <w:basedOn w:val="DefaultParagraphFont"/>
    <w:link w:val="Closing"/>
    <w:semiHidden/>
    <w:rsid w:val="00F82213"/>
    <w:rPr>
      <w:sz w:val="24"/>
      <w:szCs w:val="24"/>
      <w:lang w:eastAsia="zh-CN"/>
    </w:rPr>
  </w:style>
  <w:style w:type="paragraph" w:styleId="CommentText">
    <w:name w:val="annotation text"/>
    <w:basedOn w:val="Normal"/>
    <w:link w:val="CommentTextChar"/>
    <w:semiHidden/>
    <w:rsid w:val="00BE512A"/>
    <w:rPr>
      <w:sz w:val="20"/>
      <w:szCs w:val="20"/>
    </w:rPr>
  </w:style>
  <w:style w:type="character" w:customStyle="1" w:styleId="CommentTextChar">
    <w:name w:val="Comment Text Char"/>
    <w:basedOn w:val="DefaultParagraphFont"/>
    <w:link w:val="CommentText"/>
    <w:semiHidden/>
    <w:rsid w:val="00F82213"/>
    <w:rPr>
      <w:lang w:eastAsia="zh-CN"/>
    </w:rPr>
  </w:style>
  <w:style w:type="paragraph" w:styleId="CommentSubject">
    <w:name w:val="annotation subject"/>
    <w:basedOn w:val="CommentText"/>
    <w:next w:val="CommentText"/>
    <w:link w:val="CommentSubjectChar"/>
    <w:semiHidden/>
    <w:rsid w:val="00BE512A"/>
    <w:rPr>
      <w:b/>
      <w:bCs/>
    </w:rPr>
  </w:style>
  <w:style w:type="character" w:customStyle="1" w:styleId="CommentSubjectChar">
    <w:name w:val="Comment Subject Char"/>
    <w:basedOn w:val="CommentTextChar"/>
    <w:link w:val="CommentSubject"/>
    <w:semiHidden/>
    <w:rsid w:val="00F82213"/>
    <w:rPr>
      <w:b/>
      <w:bCs/>
      <w:lang w:eastAsia="zh-CN"/>
    </w:rPr>
  </w:style>
  <w:style w:type="paragraph" w:styleId="Date">
    <w:name w:val="Date"/>
    <w:basedOn w:val="Normal"/>
    <w:next w:val="Normal"/>
    <w:link w:val="DateChar"/>
    <w:semiHidden/>
    <w:rsid w:val="00BE512A"/>
  </w:style>
  <w:style w:type="character" w:customStyle="1" w:styleId="DateChar">
    <w:name w:val="Date Char"/>
    <w:basedOn w:val="DefaultParagraphFont"/>
    <w:link w:val="Date"/>
    <w:semiHidden/>
    <w:rsid w:val="00F82213"/>
    <w:rPr>
      <w:sz w:val="24"/>
      <w:szCs w:val="24"/>
      <w:lang w:eastAsia="zh-CN"/>
    </w:rPr>
  </w:style>
  <w:style w:type="paragraph" w:styleId="DocumentMap">
    <w:name w:val="Document Map"/>
    <w:basedOn w:val="Normal"/>
    <w:link w:val="DocumentMapChar"/>
    <w:semiHidden/>
    <w:rsid w:val="00BE512A"/>
    <w:rPr>
      <w:rFonts w:ascii="Tahoma" w:hAnsi="Tahoma" w:cs="Tahoma"/>
      <w:sz w:val="16"/>
      <w:szCs w:val="16"/>
    </w:rPr>
  </w:style>
  <w:style w:type="character" w:customStyle="1" w:styleId="DocumentMapChar">
    <w:name w:val="Document Map Char"/>
    <w:basedOn w:val="DefaultParagraphFont"/>
    <w:link w:val="DocumentMap"/>
    <w:semiHidden/>
    <w:rsid w:val="00F82213"/>
    <w:rPr>
      <w:rFonts w:ascii="Tahoma" w:hAnsi="Tahoma" w:cs="Tahoma"/>
      <w:sz w:val="16"/>
      <w:szCs w:val="16"/>
      <w:lang w:eastAsia="zh-CN"/>
    </w:rPr>
  </w:style>
  <w:style w:type="paragraph" w:styleId="E-mailSignature">
    <w:name w:val="E-mail Signature"/>
    <w:basedOn w:val="Normal"/>
    <w:link w:val="E-mailSignatureChar"/>
    <w:semiHidden/>
    <w:rsid w:val="00BE512A"/>
  </w:style>
  <w:style w:type="character" w:customStyle="1" w:styleId="E-mailSignatureChar">
    <w:name w:val="E-mail Signature Char"/>
    <w:basedOn w:val="DefaultParagraphFont"/>
    <w:link w:val="E-mailSignature"/>
    <w:semiHidden/>
    <w:rsid w:val="00F82213"/>
    <w:rPr>
      <w:sz w:val="24"/>
      <w:szCs w:val="24"/>
      <w:lang w:eastAsia="zh-CN"/>
    </w:rPr>
  </w:style>
  <w:style w:type="paragraph" w:styleId="EndnoteText">
    <w:name w:val="endnote text"/>
    <w:basedOn w:val="Normal"/>
    <w:link w:val="EndnoteTextChar"/>
    <w:semiHidden/>
    <w:rsid w:val="00BE512A"/>
    <w:rPr>
      <w:sz w:val="20"/>
      <w:szCs w:val="20"/>
    </w:rPr>
  </w:style>
  <w:style w:type="character" w:customStyle="1" w:styleId="EndnoteTextChar">
    <w:name w:val="Endnote Text Char"/>
    <w:basedOn w:val="DefaultParagraphFont"/>
    <w:link w:val="EndnoteText"/>
    <w:semiHidden/>
    <w:rsid w:val="00F82213"/>
    <w:rPr>
      <w:lang w:eastAsia="zh-CN"/>
    </w:rPr>
  </w:style>
  <w:style w:type="paragraph" w:styleId="EnvelopeAddress">
    <w:name w:val="envelope address"/>
    <w:basedOn w:val="Normal"/>
    <w:semiHidden/>
    <w:rsid w:val="00BE512A"/>
    <w:pPr>
      <w:framePr w:w="7920" w:h="1980" w:hRule="exact" w:hSpace="180" w:wrap="auto" w:hAnchor="page" w:xAlign="center" w:yAlign="bottom"/>
      <w:ind w:left="2880"/>
    </w:pPr>
    <w:rPr>
      <w:rFonts w:asciiTheme="majorHAnsi" w:eastAsiaTheme="majorEastAsia" w:hAnsiTheme="majorHAnsi" w:cstheme="majorBidi"/>
    </w:rPr>
  </w:style>
  <w:style w:type="paragraph" w:styleId="EnvelopeReturn">
    <w:name w:val="envelope return"/>
    <w:basedOn w:val="Normal"/>
    <w:semiHidden/>
    <w:rsid w:val="00BE512A"/>
    <w:rPr>
      <w:rFonts w:asciiTheme="majorHAnsi" w:eastAsiaTheme="majorEastAsia" w:hAnsiTheme="majorHAnsi" w:cstheme="majorBidi"/>
      <w:sz w:val="20"/>
      <w:szCs w:val="20"/>
    </w:rPr>
  </w:style>
  <w:style w:type="paragraph" w:styleId="Footer">
    <w:name w:val="footer"/>
    <w:basedOn w:val="Normal"/>
    <w:link w:val="FooterChar"/>
    <w:semiHidden/>
    <w:rsid w:val="00BE512A"/>
    <w:pPr>
      <w:tabs>
        <w:tab w:val="center" w:pos="4513"/>
        <w:tab w:val="right" w:pos="9026"/>
      </w:tabs>
    </w:pPr>
  </w:style>
  <w:style w:type="character" w:customStyle="1" w:styleId="FooterChar">
    <w:name w:val="Footer Char"/>
    <w:basedOn w:val="DefaultParagraphFont"/>
    <w:link w:val="Footer"/>
    <w:semiHidden/>
    <w:rsid w:val="00F82213"/>
    <w:rPr>
      <w:sz w:val="24"/>
      <w:szCs w:val="24"/>
      <w:lang w:eastAsia="zh-CN"/>
    </w:rPr>
  </w:style>
  <w:style w:type="paragraph" w:styleId="FootnoteText">
    <w:name w:val="footnote text"/>
    <w:basedOn w:val="Normal"/>
    <w:link w:val="FootnoteTextChar"/>
    <w:semiHidden/>
    <w:rsid w:val="00BE512A"/>
    <w:rPr>
      <w:sz w:val="20"/>
      <w:szCs w:val="20"/>
    </w:rPr>
  </w:style>
  <w:style w:type="character" w:customStyle="1" w:styleId="FootnoteTextChar">
    <w:name w:val="Footnote Text Char"/>
    <w:basedOn w:val="DefaultParagraphFont"/>
    <w:link w:val="FootnoteText"/>
    <w:semiHidden/>
    <w:rsid w:val="00F82213"/>
    <w:rPr>
      <w:lang w:eastAsia="zh-CN"/>
    </w:rPr>
  </w:style>
  <w:style w:type="paragraph" w:styleId="Header">
    <w:name w:val="header"/>
    <w:basedOn w:val="Normal"/>
    <w:link w:val="HeaderChar"/>
    <w:semiHidden/>
    <w:rsid w:val="00BE512A"/>
    <w:pPr>
      <w:tabs>
        <w:tab w:val="center" w:pos="4513"/>
        <w:tab w:val="right" w:pos="9026"/>
      </w:tabs>
    </w:pPr>
  </w:style>
  <w:style w:type="character" w:customStyle="1" w:styleId="HeaderChar">
    <w:name w:val="Header Char"/>
    <w:basedOn w:val="DefaultParagraphFont"/>
    <w:link w:val="Header"/>
    <w:semiHidden/>
    <w:rsid w:val="00F82213"/>
    <w:rPr>
      <w:sz w:val="24"/>
      <w:szCs w:val="24"/>
      <w:lang w:eastAsia="zh-CN"/>
    </w:rPr>
  </w:style>
  <w:style w:type="character" w:customStyle="1" w:styleId="Heading4Char">
    <w:name w:val="Heading 4 Char"/>
    <w:basedOn w:val="DefaultParagraphFont"/>
    <w:link w:val="Heading4"/>
    <w:semiHidden/>
    <w:rsid w:val="00BE512A"/>
    <w:rPr>
      <w:rFonts w:asciiTheme="majorHAnsi" w:eastAsiaTheme="majorEastAsia" w:hAnsiTheme="majorHAnsi" w:cstheme="majorBidi"/>
      <w:b/>
      <w:bCs/>
      <w:i/>
      <w:iCs/>
      <w:color w:val="4F81BD" w:themeColor="accent1"/>
      <w:sz w:val="24"/>
      <w:szCs w:val="24"/>
      <w:lang w:eastAsia="zh-CN"/>
    </w:rPr>
  </w:style>
  <w:style w:type="character" w:customStyle="1" w:styleId="Heading5Char">
    <w:name w:val="Heading 5 Char"/>
    <w:basedOn w:val="DefaultParagraphFont"/>
    <w:link w:val="Heading5"/>
    <w:semiHidden/>
    <w:rsid w:val="00BE512A"/>
    <w:rPr>
      <w:rFonts w:asciiTheme="majorHAnsi" w:eastAsiaTheme="majorEastAsia" w:hAnsiTheme="majorHAnsi" w:cstheme="majorBidi"/>
      <w:color w:val="243F60" w:themeColor="accent1" w:themeShade="7F"/>
      <w:sz w:val="24"/>
      <w:szCs w:val="24"/>
      <w:lang w:eastAsia="zh-CN"/>
    </w:rPr>
  </w:style>
  <w:style w:type="character" w:customStyle="1" w:styleId="Heading6Char">
    <w:name w:val="Heading 6 Char"/>
    <w:basedOn w:val="DefaultParagraphFont"/>
    <w:link w:val="Heading6"/>
    <w:semiHidden/>
    <w:rsid w:val="00BE512A"/>
    <w:rPr>
      <w:rFonts w:asciiTheme="majorHAnsi" w:eastAsiaTheme="majorEastAsia" w:hAnsiTheme="majorHAnsi" w:cstheme="majorBidi"/>
      <w:i/>
      <w:iCs/>
      <w:color w:val="243F60" w:themeColor="accent1" w:themeShade="7F"/>
      <w:sz w:val="24"/>
      <w:szCs w:val="24"/>
      <w:lang w:eastAsia="zh-CN"/>
    </w:rPr>
  </w:style>
  <w:style w:type="character" w:customStyle="1" w:styleId="Heading7Char">
    <w:name w:val="Heading 7 Char"/>
    <w:basedOn w:val="DefaultParagraphFont"/>
    <w:link w:val="Heading7"/>
    <w:semiHidden/>
    <w:rsid w:val="00BE512A"/>
    <w:rPr>
      <w:rFonts w:asciiTheme="majorHAnsi" w:eastAsiaTheme="majorEastAsia" w:hAnsiTheme="majorHAnsi" w:cstheme="majorBidi"/>
      <w:i/>
      <w:iCs/>
      <w:color w:val="404040" w:themeColor="text1" w:themeTint="BF"/>
      <w:sz w:val="24"/>
      <w:szCs w:val="24"/>
      <w:lang w:eastAsia="zh-CN"/>
    </w:rPr>
  </w:style>
  <w:style w:type="character" w:customStyle="1" w:styleId="Heading8Char">
    <w:name w:val="Heading 8 Char"/>
    <w:basedOn w:val="DefaultParagraphFont"/>
    <w:link w:val="Heading8"/>
    <w:semiHidden/>
    <w:rsid w:val="00BE512A"/>
    <w:rPr>
      <w:rFonts w:asciiTheme="majorHAnsi" w:eastAsiaTheme="majorEastAsia" w:hAnsiTheme="majorHAnsi" w:cstheme="majorBidi"/>
      <w:color w:val="404040" w:themeColor="text1" w:themeTint="BF"/>
      <w:lang w:eastAsia="zh-CN"/>
    </w:rPr>
  </w:style>
  <w:style w:type="character" w:customStyle="1" w:styleId="Heading9Char">
    <w:name w:val="Heading 9 Char"/>
    <w:basedOn w:val="DefaultParagraphFont"/>
    <w:link w:val="Heading9"/>
    <w:semiHidden/>
    <w:rsid w:val="00BE512A"/>
    <w:rPr>
      <w:rFonts w:asciiTheme="majorHAnsi" w:eastAsiaTheme="majorEastAsia" w:hAnsiTheme="majorHAnsi" w:cstheme="majorBidi"/>
      <w:i/>
      <w:iCs/>
      <w:color w:val="404040" w:themeColor="text1" w:themeTint="BF"/>
      <w:lang w:eastAsia="zh-CN"/>
    </w:rPr>
  </w:style>
  <w:style w:type="paragraph" w:styleId="HTMLAddress">
    <w:name w:val="HTML Address"/>
    <w:basedOn w:val="Normal"/>
    <w:link w:val="HTMLAddressChar"/>
    <w:semiHidden/>
    <w:rsid w:val="00BE512A"/>
    <w:rPr>
      <w:i/>
      <w:iCs/>
    </w:rPr>
  </w:style>
  <w:style w:type="character" w:customStyle="1" w:styleId="HTMLAddressChar">
    <w:name w:val="HTML Address Char"/>
    <w:basedOn w:val="DefaultParagraphFont"/>
    <w:link w:val="HTMLAddress"/>
    <w:semiHidden/>
    <w:rsid w:val="00F82213"/>
    <w:rPr>
      <w:i/>
      <w:iCs/>
      <w:sz w:val="24"/>
      <w:szCs w:val="24"/>
      <w:lang w:eastAsia="zh-CN"/>
    </w:rPr>
  </w:style>
  <w:style w:type="paragraph" w:styleId="HTMLPreformatted">
    <w:name w:val="HTML Preformatted"/>
    <w:basedOn w:val="Normal"/>
    <w:link w:val="HTMLPreformattedChar"/>
    <w:semiHidden/>
    <w:rsid w:val="00BE512A"/>
    <w:rPr>
      <w:rFonts w:ascii="Consolas" w:hAnsi="Consolas"/>
      <w:sz w:val="20"/>
      <w:szCs w:val="20"/>
    </w:rPr>
  </w:style>
  <w:style w:type="character" w:customStyle="1" w:styleId="HTMLPreformattedChar">
    <w:name w:val="HTML Preformatted Char"/>
    <w:basedOn w:val="DefaultParagraphFont"/>
    <w:link w:val="HTMLPreformatted"/>
    <w:semiHidden/>
    <w:rsid w:val="00F82213"/>
    <w:rPr>
      <w:rFonts w:ascii="Consolas" w:hAnsi="Consolas"/>
      <w:lang w:eastAsia="zh-CN"/>
    </w:rPr>
  </w:style>
  <w:style w:type="paragraph" w:styleId="Index1">
    <w:name w:val="index 1"/>
    <w:basedOn w:val="Normal"/>
    <w:next w:val="Normal"/>
    <w:autoRedefine/>
    <w:semiHidden/>
    <w:rsid w:val="00BE512A"/>
    <w:pPr>
      <w:ind w:left="240" w:hanging="240"/>
    </w:pPr>
  </w:style>
  <w:style w:type="paragraph" w:styleId="Index2">
    <w:name w:val="index 2"/>
    <w:basedOn w:val="Normal"/>
    <w:next w:val="Normal"/>
    <w:autoRedefine/>
    <w:semiHidden/>
    <w:rsid w:val="00BE512A"/>
    <w:pPr>
      <w:ind w:left="480" w:hanging="240"/>
    </w:pPr>
  </w:style>
  <w:style w:type="paragraph" w:styleId="Index3">
    <w:name w:val="index 3"/>
    <w:basedOn w:val="Normal"/>
    <w:next w:val="Normal"/>
    <w:autoRedefine/>
    <w:semiHidden/>
    <w:rsid w:val="00BE512A"/>
    <w:pPr>
      <w:ind w:left="720" w:hanging="240"/>
    </w:pPr>
  </w:style>
  <w:style w:type="paragraph" w:styleId="Index4">
    <w:name w:val="index 4"/>
    <w:basedOn w:val="Normal"/>
    <w:next w:val="Normal"/>
    <w:autoRedefine/>
    <w:semiHidden/>
    <w:rsid w:val="00BE512A"/>
    <w:pPr>
      <w:ind w:left="960" w:hanging="240"/>
    </w:pPr>
  </w:style>
  <w:style w:type="paragraph" w:styleId="Index5">
    <w:name w:val="index 5"/>
    <w:basedOn w:val="Normal"/>
    <w:next w:val="Normal"/>
    <w:autoRedefine/>
    <w:semiHidden/>
    <w:rsid w:val="00BE512A"/>
    <w:pPr>
      <w:ind w:left="1200" w:hanging="240"/>
    </w:pPr>
  </w:style>
  <w:style w:type="paragraph" w:styleId="Index6">
    <w:name w:val="index 6"/>
    <w:basedOn w:val="Normal"/>
    <w:next w:val="Normal"/>
    <w:autoRedefine/>
    <w:semiHidden/>
    <w:rsid w:val="00BE512A"/>
    <w:pPr>
      <w:ind w:left="1440" w:hanging="240"/>
    </w:pPr>
  </w:style>
  <w:style w:type="paragraph" w:styleId="Index7">
    <w:name w:val="index 7"/>
    <w:basedOn w:val="Normal"/>
    <w:next w:val="Normal"/>
    <w:autoRedefine/>
    <w:semiHidden/>
    <w:rsid w:val="00BE512A"/>
    <w:pPr>
      <w:ind w:left="1680" w:hanging="240"/>
    </w:pPr>
  </w:style>
  <w:style w:type="paragraph" w:styleId="Index8">
    <w:name w:val="index 8"/>
    <w:basedOn w:val="Normal"/>
    <w:next w:val="Normal"/>
    <w:autoRedefine/>
    <w:semiHidden/>
    <w:rsid w:val="00BE512A"/>
    <w:pPr>
      <w:ind w:left="1920" w:hanging="240"/>
    </w:pPr>
  </w:style>
  <w:style w:type="paragraph" w:styleId="Index9">
    <w:name w:val="index 9"/>
    <w:basedOn w:val="Normal"/>
    <w:next w:val="Normal"/>
    <w:autoRedefine/>
    <w:semiHidden/>
    <w:rsid w:val="00BE512A"/>
    <w:pPr>
      <w:ind w:left="2160" w:hanging="240"/>
    </w:pPr>
  </w:style>
  <w:style w:type="paragraph" w:styleId="IndexHeading">
    <w:name w:val="index heading"/>
    <w:basedOn w:val="Normal"/>
    <w:next w:val="Index1"/>
    <w:semiHidden/>
    <w:rsid w:val="00BE512A"/>
    <w:rPr>
      <w:rFonts w:asciiTheme="majorHAnsi" w:eastAsiaTheme="majorEastAsia" w:hAnsiTheme="majorHAnsi" w:cstheme="majorBidi"/>
      <w:b/>
      <w:bCs/>
    </w:rPr>
  </w:style>
  <w:style w:type="paragraph" w:styleId="IntenseQuote">
    <w:name w:val="Intense Quote"/>
    <w:basedOn w:val="Normal"/>
    <w:next w:val="Normal"/>
    <w:link w:val="IntenseQuoteChar"/>
    <w:uiPriority w:val="30"/>
    <w:semiHidden/>
    <w:qFormat/>
    <w:rsid w:val="00BE512A"/>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semiHidden/>
    <w:rsid w:val="00F82213"/>
    <w:rPr>
      <w:b/>
      <w:bCs/>
      <w:i/>
      <w:iCs/>
      <w:color w:val="4F81BD" w:themeColor="accent1"/>
      <w:sz w:val="24"/>
      <w:szCs w:val="24"/>
      <w:lang w:eastAsia="zh-CN"/>
    </w:rPr>
  </w:style>
  <w:style w:type="paragraph" w:styleId="List">
    <w:name w:val="List"/>
    <w:basedOn w:val="Normal"/>
    <w:semiHidden/>
    <w:rsid w:val="00BE512A"/>
    <w:pPr>
      <w:ind w:left="283" w:hanging="283"/>
      <w:contextualSpacing/>
    </w:pPr>
  </w:style>
  <w:style w:type="paragraph" w:styleId="List2">
    <w:name w:val="List 2"/>
    <w:basedOn w:val="Normal"/>
    <w:semiHidden/>
    <w:rsid w:val="00BE512A"/>
    <w:pPr>
      <w:ind w:left="566" w:hanging="283"/>
      <w:contextualSpacing/>
    </w:pPr>
  </w:style>
  <w:style w:type="paragraph" w:styleId="List3">
    <w:name w:val="List 3"/>
    <w:basedOn w:val="Normal"/>
    <w:semiHidden/>
    <w:rsid w:val="00BE512A"/>
    <w:pPr>
      <w:ind w:left="849" w:hanging="283"/>
      <w:contextualSpacing/>
    </w:pPr>
  </w:style>
  <w:style w:type="paragraph" w:styleId="List4">
    <w:name w:val="List 4"/>
    <w:basedOn w:val="Normal"/>
    <w:semiHidden/>
    <w:rsid w:val="00BE512A"/>
    <w:pPr>
      <w:ind w:left="1132" w:hanging="283"/>
      <w:contextualSpacing/>
    </w:pPr>
  </w:style>
  <w:style w:type="paragraph" w:styleId="List5">
    <w:name w:val="List 5"/>
    <w:basedOn w:val="Normal"/>
    <w:semiHidden/>
    <w:rsid w:val="00BE512A"/>
    <w:pPr>
      <w:ind w:left="1415" w:hanging="283"/>
      <w:contextualSpacing/>
    </w:pPr>
  </w:style>
  <w:style w:type="paragraph" w:styleId="ListBullet">
    <w:name w:val="List Bullet"/>
    <w:basedOn w:val="Normal"/>
    <w:semiHidden/>
    <w:rsid w:val="00BE512A"/>
    <w:pPr>
      <w:numPr>
        <w:numId w:val="12"/>
      </w:numPr>
      <w:contextualSpacing/>
    </w:pPr>
  </w:style>
  <w:style w:type="paragraph" w:styleId="ListBullet2">
    <w:name w:val="List Bullet 2"/>
    <w:basedOn w:val="Normal"/>
    <w:semiHidden/>
    <w:rsid w:val="00BE512A"/>
    <w:pPr>
      <w:numPr>
        <w:numId w:val="13"/>
      </w:numPr>
      <w:contextualSpacing/>
    </w:pPr>
  </w:style>
  <w:style w:type="paragraph" w:styleId="ListBullet3">
    <w:name w:val="List Bullet 3"/>
    <w:basedOn w:val="Normal"/>
    <w:semiHidden/>
    <w:rsid w:val="00BE512A"/>
    <w:pPr>
      <w:numPr>
        <w:numId w:val="14"/>
      </w:numPr>
      <w:contextualSpacing/>
    </w:pPr>
  </w:style>
  <w:style w:type="paragraph" w:styleId="ListBullet4">
    <w:name w:val="List Bullet 4"/>
    <w:basedOn w:val="Normal"/>
    <w:semiHidden/>
    <w:rsid w:val="00BE512A"/>
    <w:pPr>
      <w:numPr>
        <w:numId w:val="15"/>
      </w:numPr>
      <w:contextualSpacing/>
    </w:pPr>
  </w:style>
  <w:style w:type="paragraph" w:styleId="ListBullet5">
    <w:name w:val="List Bullet 5"/>
    <w:basedOn w:val="Normal"/>
    <w:semiHidden/>
    <w:rsid w:val="00BE512A"/>
    <w:pPr>
      <w:numPr>
        <w:numId w:val="16"/>
      </w:numPr>
      <w:contextualSpacing/>
    </w:pPr>
  </w:style>
  <w:style w:type="paragraph" w:styleId="ListContinue">
    <w:name w:val="List Continue"/>
    <w:basedOn w:val="Normal"/>
    <w:semiHidden/>
    <w:rsid w:val="00BE512A"/>
    <w:pPr>
      <w:spacing w:after="120"/>
      <w:ind w:left="283"/>
      <w:contextualSpacing/>
    </w:pPr>
  </w:style>
  <w:style w:type="paragraph" w:styleId="ListContinue2">
    <w:name w:val="List Continue 2"/>
    <w:basedOn w:val="Normal"/>
    <w:semiHidden/>
    <w:rsid w:val="00BE512A"/>
    <w:pPr>
      <w:spacing w:after="120"/>
      <w:ind w:left="566"/>
      <w:contextualSpacing/>
    </w:pPr>
  </w:style>
  <w:style w:type="paragraph" w:styleId="ListContinue3">
    <w:name w:val="List Continue 3"/>
    <w:basedOn w:val="Normal"/>
    <w:semiHidden/>
    <w:rsid w:val="00BE512A"/>
    <w:pPr>
      <w:spacing w:after="120"/>
      <w:ind w:left="849"/>
      <w:contextualSpacing/>
    </w:pPr>
  </w:style>
  <w:style w:type="paragraph" w:styleId="ListContinue4">
    <w:name w:val="List Continue 4"/>
    <w:basedOn w:val="Normal"/>
    <w:semiHidden/>
    <w:rsid w:val="00BE512A"/>
    <w:pPr>
      <w:spacing w:after="120"/>
      <w:ind w:left="1132"/>
      <w:contextualSpacing/>
    </w:pPr>
  </w:style>
  <w:style w:type="paragraph" w:styleId="ListContinue5">
    <w:name w:val="List Continue 5"/>
    <w:basedOn w:val="Normal"/>
    <w:semiHidden/>
    <w:rsid w:val="00BE512A"/>
    <w:pPr>
      <w:spacing w:after="120"/>
      <w:ind w:left="1415"/>
      <w:contextualSpacing/>
    </w:pPr>
  </w:style>
  <w:style w:type="paragraph" w:styleId="ListNumber">
    <w:name w:val="List Number"/>
    <w:basedOn w:val="Normal"/>
    <w:semiHidden/>
    <w:rsid w:val="00BE512A"/>
    <w:pPr>
      <w:numPr>
        <w:numId w:val="17"/>
      </w:numPr>
      <w:contextualSpacing/>
    </w:pPr>
  </w:style>
  <w:style w:type="paragraph" w:styleId="ListNumber2">
    <w:name w:val="List Number 2"/>
    <w:basedOn w:val="Normal"/>
    <w:semiHidden/>
    <w:rsid w:val="00BE512A"/>
    <w:pPr>
      <w:numPr>
        <w:numId w:val="18"/>
      </w:numPr>
      <w:contextualSpacing/>
    </w:pPr>
  </w:style>
  <w:style w:type="paragraph" w:styleId="ListNumber3">
    <w:name w:val="List Number 3"/>
    <w:basedOn w:val="Normal"/>
    <w:semiHidden/>
    <w:rsid w:val="00BE512A"/>
    <w:pPr>
      <w:numPr>
        <w:numId w:val="19"/>
      </w:numPr>
      <w:contextualSpacing/>
    </w:pPr>
  </w:style>
  <w:style w:type="paragraph" w:styleId="ListNumber4">
    <w:name w:val="List Number 4"/>
    <w:basedOn w:val="Normal"/>
    <w:semiHidden/>
    <w:rsid w:val="00BE512A"/>
    <w:pPr>
      <w:numPr>
        <w:numId w:val="20"/>
      </w:numPr>
      <w:contextualSpacing/>
    </w:pPr>
  </w:style>
  <w:style w:type="paragraph" w:styleId="ListNumber5">
    <w:name w:val="List Number 5"/>
    <w:basedOn w:val="Normal"/>
    <w:semiHidden/>
    <w:rsid w:val="00BE512A"/>
    <w:pPr>
      <w:numPr>
        <w:numId w:val="21"/>
      </w:numPr>
      <w:contextualSpacing/>
    </w:pPr>
  </w:style>
  <w:style w:type="paragraph" w:styleId="ListParagraph">
    <w:name w:val="List Paragraph"/>
    <w:basedOn w:val="Normal"/>
    <w:uiPriority w:val="34"/>
    <w:semiHidden/>
    <w:qFormat/>
    <w:rsid w:val="00BE512A"/>
    <w:pPr>
      <w:ind w:left="720"/>
      <w:contextualSpacing/>
    </w:pPr>
  </w:style>
  <w:style w:type="paragraph" w:styleId="MacroText">
    <w:name w:val="macro"/>
    <w:link w:val="MacroTextChar"/>
    <w:semiHidden/>
    <w:rsid w:val="00BE512A"/>
    <w:pPr>
      <w:tabs>
        <w:tab w:val="left" w:pos="480"/>
        <w:tab w:val="left" w:pos="960"/>
        <w:tab w:val="left" w:pos="1440"/>
        <w:tab w:val="left" w:pos="1920"/>
        <w:tab w:val="left" w:pos="2400"/>
        <w:tab w:val="left" w:pos="2880"/>
        <w:tab w:val="left" w:pos="3360"/>
        <w:tab w:val="left" w:pos="3840"/>
        <w:tab w:val="left" w:pos="4320"/>
      </w:tabs>
    </w:pPr>
    <w:rPr>
      <w:rFonts w:ascii="Consolas" w:hAnsi="Consolas"/>
      <w:lang w:eastAsia="zh-CN"/>
    </w:rPr>
  </w:style>
  <w:style w:type="character" w:customStyle="1" w:styleId="MacroTextChar">
    <w:name w:val="Macro Text Char"/>
    <w:basedOn w:val="DefaultParagraphFont"/>
    <w:link w:val="MacroText"/>
    <w:semiHidden/>
    <w:rsid w:val="00F82213"/>
    <w:rPr>
      <w:rFonts w:ascii="Consolas" w:hAnsi="Consolas"/>
      <w:lang w:eastAsia="zh-CN"/>
    </w:rPr>
  </w:style>
  <w:style w:type="paragraph" w:styleId="MessageHeader">
    <w:name w:val="Message Header"/>
    <w:basedOn w:val="Normal"/>
    <w:link w:val="MessageHeaderChar"/>
    <w:semiHidden/>
    <w:rsid w:val="00BE512A"/>
    <w:pPr>
      <w:pBdr>
        <w:top w:val="single" w:sz="6" w:space="1" w:color="auto"/>
        <w:left w:val="single" w:sz="6" w:space="1" w:color="auto"/>
        <w:bottom w:val="single" w:sz="6" w:space="1" w:color="auto"/>
        <w:right w:val="single" w:sz="6" w:space="1" w:color="auto"/>
      </w:pBdr>
      <w:shd w:val="pct20" w:color="auto" w:fill="auto"/>
      <w:ind w:left="1134" w:hanging="1134"/>
    </w:pPr>
    <w:rPr>
      <w:rFonts w:asciiTheme="majorHAnsi" w:eastAsiaTheme="majorEastAsia" w:hAnsiTheme="majorHAnsi" w:cstheme="majorBidi"/>
    </w:rPr>
  </w:style>
  <w:style w:type="character" w:customStyle="1" w:styleId="MessageHeaderChar">
    <w:name w:val="Message Header Char"/>
    <w:basedOn w:val="DefaultParagraphFont"/>
    <w:link w:val="MessageHeader"/>
    <w:semiHidden/>
    <w:rsid w:val="00F82213"/>
    <w:rPr>
      <w:rFonts w:asciiTheme="majorHAnsi" w:eastAsiaTheme="majorEastAsia" w:hAnsiTheme="majorHAnsi" w:cstheme="majorBidi"/>
      <w:sz w:val="24"/>
      <w:szCs w:val="24"/>
      <w:shd w:val="pct20" w:color="auto" w:fill="auto"/>
      <w:lang w:eastAsia="zh-CN"/>
    </w:rPr>
  </w:style>
  <w:style w:type="paragraph" w:styleId="NoSpacing">
    <w:name w:val="No Spacing"/>
    <w:uiPriority w:val="1"/>
    <w:semiHidden/>
    <w:qFormat/>
    <w:rsid w:val="00BE512A"/>
    <w:rPr>
      <w:sz w:val="24"/>
      <w:szCs w:val="24"/>
      <w:lang w:eastAsia="zh-CN"/>
    </w:rPr>
  </w:style>
  <w:style w:type="paragraph" w:styleId="NormalWeb">
    <w:name w:val="Normal (Web)"/>
    <w:basedOn w:val="Normal"/>
    <w:semiHidden/>
    <w:rsid w:val="00BE512A"/>
  </w:style>
  <w:style w:type="paragraph" w:styleId="NormalIndent">
    <w:name w:val="Normal Indent"/>
    <w:basedOn w:val="Normal"/>
    <w:semiHidden/>
    <w:rsid w:val="00BE512A"/>
    <w:pPr>
      <w:ind w:left="720"/>
    </w:pPr>
  </w:style>
  <w:style w:type="paragraph" w:styleId="NoteHeading">
    <w:name w:val="Note Heading"/>
    <w:basedOn w:val="Normal"/>
    <w:next w:val="Normal"/>
    <w:link w:val="NoteHeadingChar"/>
    <w:semiHidden/>
    <w:rsid w:val="00BE512A"/>
  </w:style>
  <w:style w:type="character" w:customStyle="1" w:styleId="NoteHeadingChar">
    <w:name w:val="Note Heading Char"/>
    <w:basedOn w:val="DefaultParagraphFont"/>
    <w:link w:val="NoteHeading"/>
    <w:semiHidden/>
    <w:rsid w:val="00F82213"/>
    <w:rPr>
      <w:sz w:val="24"/>
      <w:szCs w:val="24"/>
      <w:lang w:eastAsia="zh-CN"/>
    </w:rPr>
  </w:style>
  <w:style w:type="paragraph" w:styleId="PlainText">
    <w:name w:val="Plain Text"/>
    <w:basedOn w:val="Normal"/>
    <w:link w:val="PlainTextChar"/>
    <w:semiHidden/>
    <w:rsid w:val="00BE512A"/>
    <w:rPr>
      <w:rFonts w:ascii="Consolas" w:hAnsi="Consolas"/>
      <w:sz w:val="21"/>
      <w:szCs w:val="21"/>
    </w:rPr>
  </w:style>
  <w:style w:type="character" w:customStyle="1" w:styleId="PlainTextChar">
    <w:name w:val="Plain Text Char"/>
    <w:basedOn w:val="DefaultParagraphFont"/>
    <w:link w:val="PlainText"/>
    <w:semiHidden/>
    <w:rsid w:val="00F82213"/>
    <w:rPr>
      <w:rFonts w:ascii="Consolas" w:hAnsi="Consolas"/>
      <w:sz w:val="21"/>
      <w:szCs w:val="21"/>
      <w:lang w:eastAsia="zh-CN"/>
    </w:rPr>
  </w:style>
  <w:style w:type="paragraph" w:styleId="Quote">
    <w:name w:val="Quote"/>
    <w:basedOn w:val="Normal"/>
    <w:next w:val="Normal"/>
    <w:link w:val="QuoteChar"/>
    <w:uiPriority w:val="29"/>
    <w:semiHidden/>
    <w:qFormat/>
    <w:rsid w:val="00BE512A"/>
    <w:rPr>
      <w:i/>
      <w:iCs/>
      <w:color w:val="000000" w:themeColor="text1"/>
    </w:rPr>
  </w:style>
  <w:style w:type="character" w:customStyle="1" w:styleId="QuoteChar">
    <w:name w:val="Quote Char"/>
    <w:basedOn w:val="DefaultParagraphFont"/>
    <w:link w:val="Quote"/>
    <w:uiPriority w:val="29"/>
    <w:semiHidden/>
    <w:rsid w:val="00F82213"/>
    <w:rPr>
      <w:i/>
      <w:iCs/>
      <w:color w:val="000000" w:themeColor="text1"/>
      <w:sz w:val="24"/>
      <w:szCs w:val="24"/>
      <w:lang w:eastAsia="zh-CN"/>
    </w:rPr>
  </w:style>
  <w:style w:type="paragraph" w:styleId="Salutation">
    <w:name w:val="Salutation"/>
    <w:basedOn w:val="Normal"/>
    <w:next w:val="Normal"/>
    <w:link w:val="SalutationChar"/>
    <w:semiHidden/>
    <w:rsid w:val="00BE512A"/>
  </w:style>
  <w:style w:type="character" w:customStyle="1" w:styleId="SalutationChar">
    <w:name w:val="Salutation Char"/>
    <w:basedOn w:val="DefaultParagraphFont"/>
    <w:link w:val="Salutation"/>
    <w:semiHidden/>
    <w:rsid w:val="00F82213"/>
    <w:rPr>
      <w:sz w:val="24"/>
      <w:szCs w:val="24"/>
      <w:lang w:eastAsia="zh-CN"/>
    </w:rPr>
  </w:style>
  <w:style w:type="paragraph" w:styleId="Signature">
    <w:name w:val="Signature"/>
    <w:basedOn w:val="Normal"/>
    <w:link w:val="SignatureChar"/>
    <w:semiHidden/>
    <w:rsid w:val="00BE512A"/>
    <w:pPr>
      <w:ind w:left="4252"/>
    </w:pPr>
  </w:style>
  <w:style w:type="character" w:customStyle="1" w:styleId="SignatureChar">
    <w:name w:val="Signature Char"/>
    <w:basedOn w:val="DefaultParagraphFont"/>
    <w:link w:val="Signature"/>
    <w:semiHidden/>
    <w:rsid w:val="00F82213"/>
    <w:rPr>
      <w:sz w:val="24"/>
      <w:szCs w:val="24"/>
      <w:lang w:eastAsia="zh-CN"/>
    </w:rPr>
  </w:style>
  <w:style w:type="paragraph" w:styleId="Subtitle">
    <w:name w:val="Subtitle"/>
    <w:basedOn w:val="Normal"/>
    <w:next w:val="Normal"/>
    <w:link w:val="SubtitleChar"/>
    <w:semiHidden/>
    <w:qFormat/>
    <w:rsid w:val="00BE512A"/>
    <w:pPr>
      <w:numPr>
        <w:ilvl w:val="1"/>
      </w:numPr>
    </w:pPr>
    <w:rPr>
      <w:rFonts w:asciiTheme="majorHAnsi" w:eastAsiaTheme="majorEastAsia" w:hAnsiTheme="majorHAnsi" w:cstheme="majorBidi"/>
      <w:i/>
      <w:iCs/>
      <w:color w:val="4F81BD" w:themeColor="accent1"/>
      <w:spacing w:val="15"/>
    </w:rPr>
  </w:style>
  <w:style w:type="character" w:customStyle="1" w:styleId="SubtitleChar">
    <w:name w:val="Subtitle Char"/>
    <w:basedOn w:val="DefaultParagraphFont"/>
    <w:link w:val="Subtitle"/>
    <w:semiHidden/>
    <w:rsid w:val="00F82213"/>
    <w:rPr>
      <w:rFonts w:asciiTheme="majorHAnsi" w:eastAsiaTheme="majorEastAsia" w:hAnsiTheme="majorHAnsi" w:cstheme="majorBidi"/>
      <w:i/>
      <w:iCs/>
      <w:color w:val="4F81BD" w:themeColor="accent1"/>
      <w:spacing w:val="15"/>
      <w:sz w:val="24"/>
      <w:szCs w:val="24"/>
      <w:lang w:eastAsia="zh-CN"/>
    </w:rPr>
  </w:style>
  <w:style w:type="paragraph" w:styleId="TableofAuthorities">
    <w:name w:val="table of authorities"/>
    <w:basedOn w:val="Normal"/>
    <w:next w:val="Normal"/>
    <w:semiHidden/>
    <w:rsid w:val="00BE512A"/>
    <w:pPr>
      <w:ind w:left="240" w:hanging="240"/>
    </w:pPr>
  </w:style>
  <w:style w:type="paragraph" w:styleId="TableofFigures">
    <w:name w:val="table of figures"/>
    <w:basedOn w:val="Normal"/>
    <w:next w:val="Normal"/>
    <w:semiHidden/>
    <w:rsid w:val="00BE512A"/>
  </w:style>
  <w:style w:type="paragraph" w:styleId="Title">
    <w:name w:val="Title"/>
    <w:basedOn w:val="Normal"/>
    <w:next w:val="Normal"/>
    <w:link w:val="TitleChar"/>
    <w:semiHidden/>
    <w:qFormat/>
    <w:rsid w:val="00BE512A"/>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semiHidden/>
    <w:rsid w:val="00F82213"/>
    <w:rPr>
      <w:rFonts w:asciiTheme="majorHAnsi" w:eastAsiaTheme="majorEastAsia" w:hAnsiTheme="majorHAnsi" w:cstheme="majorBidi"/>
      <w:color w:val="17365D" w:themeColor="text2" w:themeShade="BF"/>
      <w:spacing w:val="5"/>
      <w:kern w:val="28"/>
      <w:sz w:val="52"/>
      <w:szCs w:val="52"/>
      <w:lang w:eastAsia="zh-CN"/>
    </w:rPr>
  </w:style>
  <w:style w:type="paragraph" w:styleId="TOAHeading">
    <w:name w:val="toa heading"/>
    <w:basedOn w:val="Normal"/>
    <w:next w:val="Normal"/>
    <w:semiHidden/>
    <w:rsid w:val="00BE512A"/>
    <w:pPr>
      <w:spacing w:before="120"/>
    </w:pPr>
    <w:rPr>
      <w:rFonts w:asciiTheme="majorHAnsi" w:eastAsiaTheme="majorEastAsia" w:hAnsiTheme="majorHAnsi" w:cstheme="majorBidi"/>
      <w:b/>
      <w:bCs/>
    </w:rPr>
  </w:style>
  <w:style w:type="paragraph" w:styleId="TOC1">
    <w:name w:val="toc 1"/>
    <w:basedOn w:val="Normal"/>
    <w:next w:val="Normal"/>
    <w:autoRedefine/>
    <w:semiHidden/>
    <w:rsid w:val="00BE512A"/>
    <w:pPr>
      <w:spacing w:after="100"/>
    </w:pPr>
  </w:style>
  <w:style w:type="paragraph" w:styleId="TOC2">
    <w:name w:val="toc 2"/>
    <w:basedOn w:val="Normal"/>
    <w:next w:val="Normal"/>
    <w:autoRedefine/>
    <w:semiHidden/>
    <w:rsid w:val="00BE512A"/>
    <w:pPr>
      <w:spacing w:after="100"/>
      <w:ind w:left="240"/>
    </w:pPr>
  </w:style>
  <w:style w:type="paragraph" w:styleId="TOC3">
    <w:name w:val="toc 3"/>
    <w:basedOn w:val="Normal"/>
    <w:next w:val="Normal"/>
    <w:autoRedefine/>
    <w:semiHidden/>
    <w:rsid w:val="00BE512A"/>
    <w:pPr>
      <w:spacing w:after="100"/>
      <w:ind w:left="480"/>
    </w:pPr>
  </w:style>
  <w:style w:type="paragraph" w:styleId="TOC4">
    <w:name w:val="toc 4"/>
    <w:basedOn w:val="Normal"/>
    <w:next w:val="Normal"/>
    <w:autoRedefine/>
    <w:semiHidden/>
    <w:rsid w:val="00BE512A"/>
    <w:pPr>
      <w:spacing w:after="100"/>
      <w:ind w:left="720"/>
    </w:pPr>
  </w:style>
  <w:style w:type="paragraph" w:styleId="TOC5">
    <w:name w:val="toc 5"/>
    <w:basedOn w:val="Normal"/>
    <w:next w:val="Normal"/>
    <w:autoRedefine/>
    <w:semiHidden/>
    <w:rsid w:val="00BE512A"/>
    <w:pPr>
      <w:spacing w:after="100"/>
      <w:ind w:left="960"/>
    </w:pPr>
  </w:style>
  <w:style w:type="paragraph" w:styleId="TOC6">
    <w:name w:val="toc 6"/>
    <w:basedOn w:val="Normal"/>
    <w:next w:val="Normal"/>
    <w:autoRedefine/>
    <w:semiHidden/>
    <w:rsid w:val="00BE512A"/>
    <w:pPr>
      <w:spacing w:after="100"/>
      <w:ind w:left="1200"/>
    </w:pPr>
  </w:style>
  <w:style w:type="paragraph" w:styleId="TOC7">
    <w:name w:val="toc 7"/>
    <w:basedOn w:val="Normal"/>
    <w:next w:val="Normal"/>
    <w:autoRedefine/>
    <w:semiHidden/>
    <w:rsid w:val="00BE512A"/>
    <w:pPr>
      <w:spacing w:after="100"/>
      <w:ind w:left="1440"/>
    </w:pPr>
  </w:style>
  <w:style w:type="paragraph" w:styleId="TOC8">
    <w:name w:val="toc 8"/>
    <w:basedOn w:val="Normal"/>
    <w:next w:val="Normal"/>
    <w:autoRedefine/>
    <w:semiHidden/>
    <w:rsid w:val="00BE512A"/>
    <w:pPr>
      <w:spacing w:after="100"/>
      <w:ind w:left="1680"/>
    </w:pPr>
  </w:style>
  <w:style w:type="paragraph" w:styleId="TOC9">
    <w:name w:val="toc 9"/>
    <w:basedOn w:val="Normal"/>
    <w:next w:val="Normal"/>
    <w:autoRedefine/>
    <w:semiHidden/>
    <w:rsid w:val="00BE512A"/>
    <w:pPr>
      <w:spacing w:after="100"/>
      <w:ind w:left="1920"/>
    </w:pPr>
  </w:style>
  <w:style w:type="paragraph" w:styleId="TOCHeading">
    <w:name w:val="TOC Heading"/>
    <w:basedOn w:val="Heading1"/>
    <w:next w:val="Normal"/>
    <w:uiPriority w:val="39"/>
    <w:semiHidden/>
    <w:unhideWhenUsed/>
    <w:qFormat/>
    <w:rsid w:val="00BE512A"/>
    <w:pPr>
      <w:keepLines/>
      <w:spacing w:before="480" w:after="0"/>
      <w:outlineLvl w:val="9"/>
    </w:pPr>
    <w:rPr>
      <w:rFonts w:asciiTheme="majorHAnsi" w:eastAsiaTheme="majorEastAsia" w:hAnsiTheme="majorHAnsi" w:cstheme="majorBidi"/>
      <w:color w:val="365F91" w:themeColor="accent1" w:themeShade="BF"/>
      <w:kern w:val="0"/>
      <w:sz w:val="28"/>
      <w:szCs w:val="28"/>
    </w:rPr>
  </w:style>
  <w:style w:type="paragraph" w:customStyle="1" w:styleId="RFICCaptionMulti-Lines">
    <w:name w:val="RFIC Caption Multi-Lines"/>
    <w:basedOn w:val="RFICCaptionSingle-Line"/>
    <w:next w:val="RFICParagraph"/>
    <w:qFormat/>
    <w:rsid w:val="008A61C0"/>
    <w:pPr>
      <w:jc w:val="both"/>
    </w:pPr>
  </w:style>
  <w:style w:type="paragraph" w:customStyle="1" w:styleId="RFICCaptionSingle-Line">
    <w:name w:val="RFIC Caption Single-Line"/>
    <w:basedOn w:val="Normal"/>
    <w:next w:val="RFICParagraph"/>
    <w:qFormat/>
    <w:rsid w:val="00F67222"/>
    <w:pPr>
      <w:spacing w:before="120" w:after="120"/>
      <w:jc w:val="center"/>
    </w:pPr>
    <w:rPr>
      <w:sz w:val="16"/>
    </w:rPr>
  </w:style>
  <w:style w:type="paragraph" w:customStyle="1" w:styleId="RFICHeading3">
    <w:name w:val="RFIC Heading 3"/>
    <w:basedOn w:val="Normal"/>
    <w:next w:val="RFICParagraph"/>
    <w:link w:val="RFICHeading3Char"/>
    <w:qFormat/>
    <w:rsid w:val="00893689"/>
    <w:pPr>
      <w:numPr>
        <w:numId w:val="2"/>
      </w:numPr>
      <w:tabs>
        <w:tab w:val="left" w:pos="289"/>
      </w:tabs>
      <w:adjustRightInd w:val="0"/>
      <w:snapToGrid w:val="0"/>
      <w:spacing w:before="120" w:after="60"/>
      <w:ind w:left="288" w:hanging="288"/>
      <w:jc w:val="both"/>
    </w:pPr>
    <w:rPr>
      <w:i/>
      <w:sz w:val="20"/>
    </w:rPr>
  </w:style>
  <w:style w:type="character" w:customStyle="1" w:styleId="RFICHeading3Char">
    <w:name w:val="RFIC Heading 3 Char"/>
    <w:basedOn w:val="DefaultParagraphFont"/>
    <w:link w:val="RFICHeading3"/>
    <w:rsid w:val="00893689"/>
    <w:rPr>
      <w:i/>
      <w:szCs w:val="24"/>
      <w:lang w:eastAsia="zh-CN"/>
    </w:rPr>
  </w:style>
  <w:style w:type="paragraph" w:customStyle="1" w:styleId="RFICFigure">
    <w:name w:val="RFIC Figure"/>
    <w:basedOn w:val="RFICFigureLabel"/>
    <w:next w:val="RFICFigureLabel"/>
    <w:qFormat/>
    <w:rsid w:val="00F31063"/>
    <w:rPr>
      <w:sz w:val="20"/>
    </w:rPr>
  </w:style>
  <w:style w:type="paragraph" w:customStyle="1" w:styleId="RFICFigureLabel">
    <w:name w:val="RFIC Figure Label"/>
    <w:basedOn w:val="RFICParagraph"/>
    <w:next w:val="RFICParagraph"/>
    <w:rsid w:val="004154F8"/>
    <w:pPr>
      <w:ind w:firstLine="0"/>
      <w:jc w:val="center"/>
    </w:pPr>
    <w:rPr>
      <w:rFonts w:eastAsia="Times New Roman"/>
      <w:sz w:val="16"/>
      <w:szCs w:val="20"/>
    </w:rPr>
  </w:style>
  <w:style w:type="character" w:styleId="Hyperlink">
    <w:name w:val="Hyperlink"/>
    <w:basedOn w:val="DefaultParagraphFont"/>
    <w:unhideWhenUsed/>
    <w:rsid w:val="0003513B"/>
    <w:rPr>
      <w:color w:val="0000FF" w:themeColor="hyperlink"/>
      <w:u w:val="single"/>
    </w:rPr>
  </w:style>
  <w:style w:type="character" w:styleId="UnresolvedMention">
    <w:name w:val="Unresolved Mention"/>
    <w:basedOn w:val="DefaultParagraphFont"/>
    <w:uiPriority w:val="99"/>
    <w:semiHidden/>
    <w:unhideWhenUsed/>
    <w:rsid w:val="0003513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845196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2.xml"/><Relationship Id="rId13" Type="http://schemas.openxmlformats.org/officeDocument/2006/relationships/image" Target="media/image1.png"/><Relationship Id="rId18" Type="http://schemas.openxmlformats.org/officeDocument/2006/relationships/image" Target="media/image6.png"/><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oleObject" Target="embeddings/oleObject1.bin"/><Relationship Id="rId7" Type="http://schemas.openxmlformats.org/officeDocument/2006/relationships/header" Target="header1.xml"/><Relationship Id="rId12" Type="http://schemas.openxmlformats.org/officeDocument/2006/relationships/footer" Target="footer3.xml"/><Relationship Id="rId17" Type="http://schemas.openxmlformats.org/officeDocument/2006/relationships/image" Target="media/image5.png"/><Relationship Id="rId25" Type="http://schemas.openxmlformats.org/officeDocument/2006/relationships/hyperlink" Target="https://learnopencv.com/head-pose-estimation-using-opencv-and-dlib" TargetMode="External"/><Relationship Id="rId2" Type="http://schemas.openxmlformats.org/officeDocument/2006/relationships/styles" Target="styles.xml"/><Relationship Id="rId16" Type="http://schemas.openxmlformats.org/officeDocument/2006/relationships/image" Target="media/image4.png"/><Relationship Id="rId20" Type="http://schemas.openxmlformats.org/officeDocument/2006/relationships/image" Target="media/image8.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3.xml"/><Relationship Id="rId24" Type="http://schemas.openxmlformats.org/officeDocument/2006/relationships/image" Target="media/image11.png"/><Relationship Id="rId5" Type="http://schemas.openxmlformats.org/officeDocument/2006/relationships/footnotes" Target="footnotes.xml"/><Relationship Id="rId15" Type="http://schemas.openxmlformats.org/officeDocument/2006/relationships/image" Target="media/image3.png"/><Relationship Id="rId23" Type="http://schemas.openxmlformats.org/officeDocument/2006/relationships/image" Target="media/image10.png"/><Relationship Id="rId10" Type="http://schemas.openxmlformats.org/officeDocument/2006/relationships/footer" Target="footer2.xml"/><Relationship Id="rId19" Type="http://schemas.openxmlformats.org/officeDocument/2006/relationships/image" Target="media/image7.png"/><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2.png"/><Relationship Id="rId22" Type="http://schemas.openxmlformats.org/officeDocument/2006/relationships/image" Target="media/image9.png"/><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2930</Words>
  <Characters>16702</Characters>
  <Application>Microsoft Office Word</Application>
  <DocSecurity>0</DocSecurity>
  <Lines>139</Lines>
  <Paragraphs>39</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95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19-10-10T10:32:00Z</dcterms:created>
  <dcterms:modified xsi:type="dcterms:W3CDTF">2022-06-14T18:15:00Z</dcterms:modified>
</cp:coreProperties>
</file>